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5B23CD19" w:rsidR="00867A6C" w:rsidRPr="00F85AE4" w:rsidRDefault="00837D5E" w:rsidP="00334A2D">
      <w:pPr>
        <w:pStyle w:val="Heading1"/>
        <w:jc w:val="center"/>
        <w:rPr>
          <w:b/>
          <w:bCs/>
          <w:sz w:val="72"/>
          <w:szCs w:val="72"/>
        </w:rPr>
      </w:pPr>
      <w:r w:rsidRPr="00F85AE4">
        <w:rPr>
          <w:b/>
          <w:bCs/>
          <w:sz w:val="72"/>
          <w:szCs w:val="72"/>
        </w:rPr>
        <w:t>Topic 2</w:t>
      </w:r>
      <w:r w:rsidR="00F85AE4">
        <w:rPr>
          <w:sz w:val="72"/>
          <w:szCs w:val="72"/>
        </w:rPr>
        <w:t>:</w:t>
      </w:r>
      <w:r>
        <w:rPr>
          <w:sz w:val="72"/>
          <w:szCs w:val="72"/>
        </w:rPr>
        <w:t xml:space="preserve"> </w:t>
      </w:r>
      <w:r w:rsidR="0090588A" w:rsidRPr="00F85AE4">
        <w:rPr>
          <w:b/>
          <w:bCs/>
          <w:sz w:val="72"/>
          <w:szCs w:val="72"/>
        </w:rPr>
        <w:t>Functions and Graph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7213C6F0" w14:textId="77777777" w:rsidR="0090588A" w:rsidRDefault="000A7FC6" w:rsidP="00A47371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proofErr w:type="gramStart"/>
      <w:r w:rsidRPr="00867A6C">
        <w:rPr>
          <w:sz w:val="72"/>
          <w:szCs w:val="72"/>
        </w:rPr>
        <w:t>Gold</w:t>
      </w:r>
      <w:proofErr w:type="gramEnd"/>
      <w:r w:rsidRPr="00867A6C">
        <w:rPr>
          <w:sz w:val="72"/>
          <w:szCs w:val="72"/>
        </w:rPr>
        <w:t xml:space="preserve">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</w:p>
    <w:p w14:paraId="0BF475F4" w14:textId="399A5DF8" w:rsidR="00962B0F" w:rsidRDefault="00867A6C" w:rsidP="00A47371">
      <w:pPr>
        <w:pStyle w:val="Heading1"/>
        <w:jc w:val="center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A47371">
        <w:rPr>
          <w:sz w:val="72"/>
          <w:szCs w:val="72"/>
        </w:rPr>
        <w:t>A Level Mathematics</w:t>
      </w: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7E11C1FD" w14:textId="2BA7C11B" w:rsidR="00310583" w:rsidRDefault="00310583" w:rsidP="00310583">
      <w:bookmarkStart w:id="1" w:name="_Hlk119421188"/>
      <w:r>
        <w:t xml:space="preserve">The topic number on this worksheet relates to the corresponding chapter number in the ‘Pearson Edexcel A Level Mathematics: </w:t>
      </w:r>
      <w:r w:rsidR="000E65CE">
        <w:t>Pure Mathematics</w:t>
      </w:r>
      <w:r>
        <w:t xml:space="preserve"> Year 2’ textbook. </w:t>
      </w:r>
    </w:p>
    <w:bookmarkEnd w:id="1"/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9B2D05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9B2D05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9B2D05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9B2D05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DB4D89" w:rsidRDefault="009B2D05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2E258E22" w:rsidR="00D85C2E" w:rsidRPr="00DB4D89" w:rsidRDefault="009B2D05" w:rsidP="00DB4D89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="00DB4D89" w:rsidRPr="009C5052">
          <w:rPr>
            <w:rStyle w:val="Hyperlink"/>
          </w:rPr>
          <w:t>Gold Mark Scheme</w:t>
        </w:r>
      </w:hyperlink>
    </w:p>
    <w:p w14:paraId="2976248B" w14:textId="3108DBCC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r w:rsidR="00DB4D89">
        <w:rPr>
          <w:rStyle w:val="Hyperlink"/>
          <w:color w:val="000000" w:themeColor="text1"/>
          <w:u w:val="none"/>
        </w:rPr>
        <w:t>high-level problem-solving</w:t>
      </w:r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9B2D05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9B2D05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19B8C5A6" w:rsidR="00401343" w:rsidRPr="00D7452B" w:rsidRDefault="000F07EA" w:rsidP="0040134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2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7459" behindDoc="1" locked="0" layoutInCell="1" allowOverlap="1" wp14:anchorId="64E88279" wp14:editId="2657D41A">
            <wp:simplePos x="0" y="0"/>
            <wp:positionH relativeFrom="column">
              <wp:posOffset>1650084</wp:posOffset>
            </wp:positionH>
            <wp:positionV relativeFrom="paragraph">
              <wp:posOffset>545</wp:posOffset>
            </wp:positionV>
            <wp:extent cx="323215" cy="466725"/>
            <wp:effectExtent l="0" t="0" r="635" b="952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267D23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267D23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2"/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1DAD097C" w14:textId="3309CAE0" w:rsidR="005D7A19" w:rsidRDefault="00AA52B1" w:rsidP="00086384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3" w:name="_Hlk119421266"/>
      <w:r w:rsidRPr="005D7CCA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726EDA" w:rsidRPr="005D7CCA">
        <w:rPr>
          <w:rFonts w:ascii="Times New Roman" w:hAnsi="Times New Roman" w:cs="Times New Roman"/>
          <w:b/>
          <w:bCs/>
          <w:sz w:val="26"/>
          <w:szCs w:val="26"/>
        </w:rPr>
        <w:t>-</w:t>
      </w:r>
      <w:r w:rsidR="005D7CCA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5D7CCA">
        <w:rPr>
          <w:rFonts w:ascii="Times New Roman" w:hAnsi="Times New Roman" w:cs="Times New Roman"/>
          <w:b/>
          <w:bCs/>
          <w:sz w:val="26"/>
          <w:szCs w:val="26"/>
        </w:rPr>
        <w:t>alculator</w:t>
      </w:r>
      <w:r w:rsidR="000F07E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327C6164" w14:textId="4DE03B3F" w:rsidR="00FE6B55" w:rsidRPr="005D7CCA" w:rsidRDefault="005D7A19" w:rsidP="00086384">
      <w:pPr>
        <w:spacing w:before="120"/>
        <w:rPr>
          <w:rFonts w:ascii="Times New Roman" w:hAnsi="Times New Roman" w:cs="Times New Roman"/>
          <w:b/>
          <w:bCs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>The total mark for this section is 32</w:t>
      </w:r>
      <w:r w:rsidR="00AA52B1" w:rsidRPr="005D7CC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bookmarkEnd w:id="3"/>
    <w:p w14:paraId="62CBAAFC" w14:textId="0B07D8CA" w:rsidR="00086384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5D7A1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D7A19">
        <w:rPr>
          <w:rFonts w:ascii="Times New Roman" w:hAnsi="Times New Roman" w:cs="Times New Roman"/>
          <w:sz w:val="24"/>
          <w:szCs w:val="24"/>
        </w:rPr>
        <w:t> </w:t>
      </w:r>
    </w:p>
    <w:p w14:paraId="3A6B5E43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The function f is defined by</w:t>
      </w:r>
    </w:p>
    <w:p w14:paraId="440C0C94" w14:textId="7CA4451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BE7C917" wp14:editId="4A15A746">
            <wp:extent cx="1811547" cy="316427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731" cy="321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BBD7D" w14:textId="410713C7" w:rsidR="00086384" w:rsidRPr="005D7A19" w:rsidRDefault="00086384" w:rsidP="005B400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(a)  Find </w:t>
      </w:r>
      <w:r w:rsidR="005B4001" w:rsidRPr="00C20FDB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BF7F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9.5pt" o:ole="">
            <v:imagedata r:id="rId18" o:title=""/>
          </v:shape>
          <o:OLEObject Type="Embed" ProgID="Equation.DSMT4" ShapeID="_x0000_i1025" DrawAspect="Content" ObjectID="_1730039791" r:id="rId19"/>
        </w:object>
      </w:r>
      <w:r w:rsidR="005B4001">
        <w:rPr>
          <w:rFonts w:ascii="Times New Roman" w:hAnsi="Times New Roman" w:cs="Times New Roman"/>
          <w:sz w:val="24"/>
          <w:szCs w:val="24"/>
        </w:rPr>
        <w:t>.</w:t>
      </w:r>
      <w:r w:rsidR="005B4001">
        <w:rPr>
          <w:rFonts w:ascii="Times New Roman" w:hAnsi="Times New Roman" w:cs="Times New Roman"/>
          <w:sz w:val="24"/>
          <w:szCs w:val="24"/>
        </w:rPr>
        <w:br/>
      </w:r>
      <w:r w:rsidR="005B4001" w:rsidRPr="005B400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  </w:t>
      </w:r>
      <w:proofErr w:type="gramStart"/>
      <w:r w:rsidR="005B4001" w:rsidRPr="005B4001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 w:rsidRPr="005B4001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gramEnd"/>
      <w:r w:rsidRPr="005B4001">
        <w:rPr>
          <w:rFonts w:ascii="Times New Roman" w:hAnsi="Times New Roman" w:cs="Times New Roman"/>
          <w:b/>
          <w:bCs/>
          <w:sz w:val="24"/>
          <w:szCs w:val="24"/>
        </w:rPr>
        <w:t>2)</w:t>
      </w:r>
    </w:p>
    <w:p w14:paraId="071C0C10" w14:textId="3655CA6E" w:rsidR="00086384" w:rsidRPr="005D7A19" w:rsidRDefault="00086384" w:rsidP="005B400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(b)  Show that </w:t>
      </w:r>
      <w:r w:rsidR="00C20FDB" w:rsidRPr="00A35247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7BAA9188">
          <v:shape id="_x0000_i1026" type="#_x0000_t75" style="width:1in;height:30.75pt" o:ole="">
            <v:imagedata r:id="rId20" o:title=""/>
          </v:shape>
          <o:OLEObject Type="Embed" ProgID="Equation.DSMT4" ShapeID="_x0000_i1026" DrawAspect="Content" ObjectID="_1730039792" r:id="rId21"/>
        </w:object>
      </w:r>
      <w:r w:rsidRPr="005D7A19">
        <w:rPr>
          <w:rFonts w:ascii="Times New Roman" w:hAnsi="Times New Roman" w:cs="Times New Roman"/>
          <w:sz w:val="24"/>
          <w:szCs w:val="24"/>
        </w:rPr>
        <w:t xml:space="preserve"> where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D7A19">
        <w:rPr>
          <w:rFonts w:ascii="Times New Roman" w:hAnsi="Times New Roman" w:cs="Times New Roman"/>
          <w:sz w:val="24"/>
          <w:szCs w:val="24"/>
        </w:rPr>
        <w:t xml:space="preserve"> and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D7A19">
        <w:rPr>
          <w:rFonts w:ascii="Times New Roman" w:hAnsi="Times New Roman" w:cs="Times New Roman"/>
          <w:sz w:val="24"/>
          <w:szCs w:val="24"/>
        </w:rPr>
        <w:t xml:space="preserve"> are integers to be found.</w:t>
      </w:r>
      <w:r w:rsidR="005B4001">
        <w:rPr>
          <w:rFonts w:ascii="Times New Roman" w:hAnsi="Times New Roman" w:cs="Times New Roman"/>
          <w:sz w:val="24"/>
          <w:szCs w:val="24"/>
        </w:rPr>
        <w:br/>
      </w:r>
      <w:r w:rsidR="005B4001" w:rsidRPr="005B400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</w:t>
      </w:r>
      <w:proofErr w:type="gramStart"/>
      <w:r w:rsidR="005B4001" w:rsidRPr="005B4001">
        <w:rPr>
          <w:rFonts w:ascii="Times New Roman" w:hAnsi="Times New Roman" w:cs="Times New Roman"/>
          <w:sz w:val="24"/>
          <w:szCs w:val="24"/>
        </w:rPr>
        <w:t xml:space="preserve">   </w:t>
      </w:r>
      <w:r w:rsidRPr="005B4001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gramEnd"/>
      <w:r w:rsidRPr="005B4001">
        <w:rPr>
          <w:rFonts w:ascii="Times New Roman" w:hAnsi="Times New Roman" w:cs="Times New Roman"/>
          <w:b/>
          <w:bCs/>
          <w:sz w:val="24"/>
          <w:szCs w:val="24"/>
        </w:rPr>
        <w:t>3)</w:t>
      </w:r>
      <w:r w:rsidR="00F16723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A4A1F62" w14:textId="77777777" w:rsidR="00F16723" w:rsidRPr="00DA1B80" w:rsidRDefault="00F16723" w:rsidP="00F1672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4" w:name="_Hlk119421369"/>
      <w:bookmarkStart w:id="5" w:name="_Hlk119422173"/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8A2ACAC" w14:textId="77777777" w:rsidR="00F16723" w:rsidRPr="00DA1B80" w:rsidRDefault="00F16723" w:rsidP="00F1672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bookmarkEnd w:id="5"/>
    </w:p>
    <w:bookmarkEnd w:id="4"/>
    <w:p w14:paraId="06FB21C6" w14:textId="29351266" w:rsidR="00086384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F1672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D7A1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D7A19">
        <w:rPr>
          <w:rFonts w:ascii="Times New Roman" w:hAnsi="Times New Roman" w:cs="Times New Roman"/>
          <w:sz w:val="24"/>
          <w:szCs w:val="24"/>
        </w:rPr>
        <w:t> </w:t>
      </w:r>
    </w:p>
    <w:p w14:paraId="6B4B6A0A" w14:textId="7DABC6DC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717A5F6" wp14:editId="1ABF3091">
            <wp:extent cx="1932317" cy="70492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400" cy="706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FFBEA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(a)  Find </w:t>
      </w:r>
      <w:proofErr w:type="gramStart"/>
      <w:r w:rsidRPr="005D7A19">
        <w:rPr>
          <w:rFonts w:ascii="Times New Roman" w:hAnsi="Times New Roman" w:cs="Times New Roman"/>
          <w:sz w:val="24"/>
          <w:szCs w:val="24"/>
        </w:rPr>
        <w:t>gg(</w:t>
      </w:r>
      <w:proofErr w:type="gramEnd"/>
      <w:r w:rsidRPr="005D7A19">
        <w:rPr>
          <w:rFonts w:ascii="Times New Roman" w:hAnsi="Times New Roman" w:cs="Times New Roman"/>
          <w:sz w:val="24"/>
          <w:szCs w:val="24"/>
        </w:rPr>
        <w:t>5).</w:t>
      </w:r>
    </w:p>
    <w:p w14:paraId="16E02AA2" w14:textId="77777777" w:rsidR="00086384" w:rsidRPr="00F16723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16723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0D04E89" w14:textId="77777777" w:rsidR="00086384" w:rsidRPr="00F16723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16723">
        <w:rPr>
          <w:rFonts w:ascii="Times New Roman" w:hAnsi="Times New Roman" w:cs="Times New Roman"/>
          <w:sz w:val="24"/>
          <w:szCs w:val="24"/>
        </w:rPr>
        <w:t>(b)  State the range of g.</w:t>
      </w:r>
    </w:p>
    <w:p w14:paraId="4261B4C3" w14:textId="77777777" w:rsidR="00086384" w:rsidRPr="00F16723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16723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9607242" w14:textId="77777777" w:rsidR="00086384" w:rsidRPr="00F16723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16723">
        <w:rPr>
          <w:rFonts w:ascii="Times New Roman" w:hAnsi="Times New Roman" w:cs="Times New Roman"/>
          <w:sz w:val="24"/>
          <w:szCs w:val="24"/>
        </w:rPr>
        <w:t>(c)  Find g</w:t>
      </w:r>
      <w:r w:rsidRPr="00F16723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F16723">
        <w:rPr>
          <w:rFonts w:ascii="Times New Roman" w:hAnsi="Times New Roman" w:cs="Times New Roman"/>
          <w:sz w:val="24"/>
          <w:szCs w:val="24"/>
        </w:rPr>
        <w:t>(</w:t>
      </w:r>
      <w:r w:rsidRPr="00F16723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16723">
        <w:rPr>
          <w:rFonts w:ascii="Times New Roman" w:hAnsi="Times New Roman" w:cs="Times New Roman"/>
          <w:sz w:val="24"/>
          <w:szCs w:val="24"/>
        </w:rPr>
        <w:t>), stating its domain.</w:t>
      </w:r>
    </w:p>
    <w:p w14:paraId="440C2A83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16723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1C7C9F2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 </w:t>
      </w:r>
    </w:p>
    <w:p w14:paraId="2574457F" w14:textId="5E6A12F7" w:rsidR="00F16723" w:rsidRPr="00DA1B80" w:rsidRDefault="00F16723" w:rsidP="00F1672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89AD886" w14:textId="77777777" w:rsidR="00F16723" w:rsidRPr="00DA1B80" w:rsidRDefault="00F16723" w:rsidP="00F1672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D8391FB" w14:textId="7BC3C8D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 </w:t>
      </w:r>
    </w:p>
    <w:p w14:paraId="20FCD06D" w14:textId="1DD4A3DE" w:rsidR="0090588A" w:rsidRPr="005D7A19" w:rsidRDefault="0090588A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19F2CF5" w14:textId="528C540C" w:rsidR="0090588A" w:rsidRPr="005D7A19" w:rsidRDefault="0090588A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C812E2B" w14:textId="32D51CCF" w:rsidR="0090588A" w:rsidRPr="005D7A19" w:rsidRDefault="0090588A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4BF0E56" w14:textId="2095CA9E" w:rsidR="0090588A" w:rsidRPr="005D7A19" w:rsidRDefault="0090588A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D8ACCEB" w14:textId="77777777" w:rsidR="0090588A" w:rsidRPr="005D7A19" w:rsidRDefault="0090588A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F88B4DD" w14:textId="77777777" w:rsidR="00F16723" w:rsidRDefault="00086384" w:rsidP="00F1672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5A36DC5" w14:textId="77777777" w:rsidR="00F16723" w:rsidRDefault="00F16723" w:rsidP="00F1672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F30187" w14:textId="456C7820" w:rsidR="00086384" w:rsidRPr="005D7A19" w:rsidRDefault="00086384" w:rsidP="00F1672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The function f has domain −2 ≤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D7A19">
        <w:rPr>
          <w:rFonts w:ascii="Times New Roman" w:hAnsi="Times New Roman" w:cs="Times New Roman"/>
          <w:sz w:val="24"/>
          <w:szCs w:val="24"/>
        </w:rPr>
        <w:t xml:space="preserve"> ≤ 6 and is linear from (−2, 10) to (2, 0) and from (2, 0) to (6,</w:t>
      </w:r>
      <w:r w:rsidR="0071228D">
        <w:rPr>
          <w:rFonts w:ascii="Times New Roman" w:hAnsi="Times New Roman" w:cs="Times New Roman"/>
          <w:sz w:val="24"/>
          <w:szCs w:val="24"/>
        </w:rPr>
        <w:t xml:space="preserve"> 4).</w:t>
      </w:r>
      <w:r w:rsidRPr="005D7A19">
        <w:rPr>
          <w:rFonts w:ascii="Times New Roman" w:hAnsi="Times New Roman" w:cs="Times New Roman"/>
          <w:sz w:val="24"/>
          <w:szCs w:val="24"/>
        </w:rPr>
        <w:t xml:space="preserve"> A sketch of the graph of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D7A19">
        <w:rPr>
          <w:rFonts w:ascii="Times New Roman" w:hAnsi="Times New Roman" w:cs="Times New Roman"/>
          <w:sz w:val="24"/>
          <w:szCs w:val="24"/>
        </w:rPr>
        <w:t xml:space="preserve"> = f(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D7A19">
        <w:rPr>
          <w:rFonts w:ascii="Times New Roman" w:hAnsi="Times New Roman" w:cs="Times New Roman"/>
          <w:sz w:val="24"/>
          <w:szCs w:val="24"/>
        </w:rPr>
        <w:t>) is shown in Figure 1.</w:t>
      </w:r>
    </w:p>
    <w:p w14:paraId="6B8E4B5E" w14:textId="092A2C71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46ADE7" wp14:editId="78023EA5">
            <wp:extent cx="3368040" cy="307086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E3F3F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6AFD3584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br/>
        <w:t>(a)  Write down the range of f.</w:t>
      </w:r>
    </w:p>
    <w:p w14:paraId="0EFAFCCC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4DC0CAB1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sz w:val="24"/>
          <w:szCs w:val="24"/>
        </w:rPr>
        <w:t xml:space="preserve">(b)  Find </w:t>
      </w:r>
      <w:proofErr w:type="gramStart"/>
      <w:r w:rsidRPr="0071228D">
        <w:rPr>
          <w:rFonts w:ascii="Times New Roman" w:hAnsi="Times New Roman" w:cs="Times New Roman"/>
          <w:sz w:val="24"/>
          <w:szCs w:val="24"/>
        </w:rPr>
        <w:t>ff(</w:t>
      </w:r>
      <w:proofErr w:type="gramEnd"/>
      <w:r w:rsidRPr="0071228D">
        <w:rPr>
          <w:rFonts w:ascii="Times New Roman" w:hAnsi="Times New Roman" w:cs="Times New Roman"/>
          <w:sz w:val="24"/>
          <w:szCs w:val="24"/>
        </w:rPr>
        <w:t>0).</w:t>
      </w:r>
    </w:p>
    <w:p w14:paraId="782CC50F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890CBB4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sz w:val="24"/>
          <w:szCs w:val="24"/>
        </w:rPr>
        <w:br/>
        <w:t>The function g is defined by</w:t>
      </w:r>
    </w:p>
    <w:p w14:paraId="15E3B0F4" w14:textId="4C5F568F" w:rsidR="00086384" w:rsidRPr="0071228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F8A4119" wp14:editId="7B227B77">
            <wp:extent cx="2415759" cy="405442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012" cy="40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83E15" w14:textId="45E968A9" w:rsidR="00086384" w:rsidRPr="0071228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sz w:val="24"/>
          <w:szCs w:val="24"/>
        </w:rPr>
        <w:t>(c)  Find g</w:t>
      </w:r>
      <w:r w:rsidRPr="0071228D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71228D">
        <w:rPr>
          <w:rFonts w:ascii="Times New Roman" w:hAnsi="Times New Roman" w:cs="Times New Roman"/>
          <w:sz w:val="24"/>
          <w:szCs w:val="24"/>
        </w:rPr>
        <w:t>(</w:t>
      </w:r>
      <w:r w:rsidRPr="007122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1228D">
        <w:rPr>
          <w:rFonts w:ascii="Times New Roman" w:hAnsi="Times New Roman" w:cs="Times New Roman"/>
          <w:sz w:val="24"/>
          <w:szCs w:val="24"/>
        </w:rPr>
        <w:t>)</w:t>
      </w:r>
      <w:r w:rsidR="0071228D">
        <w:rPr>
          <w:rFonts w:ascii="Times New Roman" w:hAnsi="Times New Roman" w:cs="Times New Roman"/>
          <w:sz w:val="24"/>
          <w:szCs w:val="24"/>
        </w:rPr>
        <w:t>.</w:t>
      </w:r>
    </w:p>
    <w:p w14:paraId="6642835E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0B6A1E4" w14:textId="2EBA8E14" w:rsidR="00086384" w:rsidRPr="0071228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sz w:val="24"/>
          <w:szCs w:val="24"/>
        </w:rPr>
        <w:t>(d)  Solve the equation gf(</w:t>
      </w:r>
      <w:r w:rsidRPr="007122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71228D">
        <w:rPr>
          <w:rFonts w:ascii="Times New Roman" w:hAnsi="Times New Roman" w:cs="Times New Roman"/>
          <w:sz w:val="24"/>
          <w:szCs w:val="24"/>
        </w:rPr>
        <w:t>) = 16</w:t>
      </w:r>
      <w:r w:rsidR="0071228D">
        <w:rPr>
          <w:rFonts w:ascii="Times New Roman" w:hAnsi="Times New Roman" w:cs="Times New Roman"/>
          <w:sz w:val="24"/>
          <w:szCs w:val="24"/>
        </w:rPr>
        <w:t>.</w:t>
      </w:r>
    </w:p>
    <w:p w14:paraId="196D5B28" w14:textId="77777777" w:rsidR="00086384" w:rsidRPr="0071228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228D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44F9C928" w14:textId="77777777" w:rsidR="0071228D" w:rsidRDefault="0071228D" w:rsidP="0071228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F3428A4" w14:textId="02E3B7AC" w:rsidR="0071228D" w:rsidRPr="00DA1B80" w:rsidRDefault="0071228D" w:rsidP="0071228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F07E888" w14:textId="77777777" w:rsidR="0071228D" w:rsidRPr="00DA1B80" w:rsidRDefault="0071228D" w:rsidP="0071228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7A25C1A" w14:textId="7AB40525" w:rsidR="0090588A" w:rsidRPr="005D7A19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364304" w14:textId="27B5E3EB" w:rsidR="0090588A" w:rsidRPr="005D7A19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F584B1" w14:textId="70F0375D" w:rsidR="0090588A" w:rsidRPr="005D7A19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88EC69" w14:textId="01E25B47" w:rsidR="0090588A" w:rsidRPr="005D7A19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D4722E" w14:textId="682D422D" w:rsidR="0090588A" w:rsidRPr="005D7A19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7B7719" w14:textId="2E0F4AF3" w:rsidR="0090588A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35D68CA4" w14:textId="36CA7F1E" w:rsidR="00086384" w:rsidRPr="005D7A19" w:rsidRDefault="00086384" w:rsidP="0071228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5D7A1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5F02F2E" wp14:editId="75C2BB97">
            <wp:extent cx="2758440" cy="297942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297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1E185" w14:textId="77777777" w:rsidR="0041255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Figure 2 shows a sketch of the curve with the equation</w:t>
      </w:r>
      <w:r w:rsidR="0071228D">
        <w:rPr>
          <w:rFonts w:ascii="Times New Roman" w:hAnsi="Times New Roman" w:cs="Times New Roman"/>
          <w:sz w:val="24"/>
          <w:szCs w:val="24"/>
        </w:rPr>
        <w:t xml:space="preserve"> </w:t>
      </w:r>
      <w:r w:rsidR="00B82CEF" w:rsidRPr="00B82CEF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392B3FB0">
          <v:shape id="_x0000_i1027" type="#_x0000_t75" style="width:78.75pt;height:19.5pt" o:ole="">
            <v:imagedata r:id="rId26" o:title=""/>
          </v:shape>
          <o:OLEObject Type="Embed" ProgID="Equation.DSMT4" ShapeID="_x0000_i1027" DrawAspect="Content" ObjectID="_1730039793" r:id="rId27"/>
        </w:object>
      </w:r>
    </w:p>
    <w:p w14:paraId="02DE3E68" w14:textId="59538CEA" w:rsidR="00086384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The curve has a turning point at </w:t>
      </w:r>
      <w:proofErr w:type="gramStart"/>
      <w:r w:rsidRPr="005D7A1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D7A1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D7A19">
        <w:rPr>
          <w:rFonts w:ascii="Times New Roman" w:hAnsi="Times New Roman" w:cs="Times New Roman"/>
          <w:sz w:val="24"/>
          <w:szCs w:val="24"/>
        </w:rPr>
        <w:t>3, −4) and also passes through the point (0, 5).</w:t>
      </w:r>
    </w:p>
    <w:p w14:paraId="230CD28E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(a)   Write down the coordinates of the point to which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D7A19">
        <w:rPr>
          <w:rFonts w:ascii="Times New Roman" w:hAnsi="Times New Roman" w:cs="Times New Roman"/>
          <w:sz w:val="24"/>
          <w:szCs w:val="24"/>
        </w:rPr>
        <w:t xml:space="preserve"> is transformed on the curve with</w:t>
      </w:r>
      <w:r w:rsidRPr="005D7A19">
        <w:rPr>
          <w:rFonts w:ascii="Times New Roman" w:hAnsi="Times New Roman" w:cs="Times New Roman"/>
          <w:sz w:val="24"/>
          <w:szCs w:val="24"/>
        </w:rPr>
        <w:br/>
        <w:t xml:space="preserve">         equation</w:t>
      </w:r>
    </w:p>
    <w:p w14:paraId="3DF662F6" w14:textId="6DDB1046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        (</w:t>
      </w:r>
      <w:proofErr w:type="spellStart"/>
      <w:r w:rsidRPr="005D7A1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5D7A19">
        <w:rPr>
          <w:rFonts w:ascii="Times New Roman" w:hAnsi="Times New Roman" w:cs="Times New Roman"/>
          <w:sz w:val="24"/>
          <w:szCs w:val="24"/>
        </w:rPr>
        <w:t xml:space="preserve">) </w:t>
      </w:r>
      <w:r w:rsidR="00412558" w:rsidRPr="00412558">
        <w:rPr>
          <w:rFonts w:ascii="Times New Roman" w:hAnsi="Times New Roman" w:cs="Times New Roman"/>
          <w:position w:val="-16"/>
          <w:sz w:val="24"/>
          <w:szCs w:val="24"/>
        </w:rPr>
        <w:object w:dxaOrig="980" w:dyaOrig="440" w14:anchorId="36B8FA31">
          <v:shape id="_x0000_i1028" type="#_x0000_t75" style="width:48.75pt;height:21.75pt" o:ole="">
            <v:imagedata r:id="rId28" o:title=""/>
          </v:shape>
          <o:OLEObject Type="Embed" ProgID="Equation.DSMT4" ShapeID="_x0000_i1028" DrawAspect="Content" ObjectID="_1730039794" r:id="rId29"/>
        </w:object>
      </w:r>
      <w:r w:rsidR="00412558">
        <w:rPr>
          <w:rFonts w:ascii="Times New Roman" w:hAnsi="Times New Roman" w:cs="Times New Roman"/>
          <w:noProof/>
          <w:sz w:val="24"/>
          <w:szCs w:val="24"/>
          <w:lang w:eastAsia="en-GB"/>
        </w:rPr>
        <w:t>,</w:t>
      </w:r>
    </w:p>
    <w:p w14:paraId="303F4BE3" w14:textId="351B4BAE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        (ii)</w:t>
      </w:r>
      <w:r w:rsidR="00412558">
        <w:rPr>
          <w:rFonts w:ascii="Times New Roman" w:hAnsi="Times New Roman" w:cs="Times New Roman"/>
          <w:sz w:val="24"/>
          <w:szCs w:val="24"/>
        </w:rPr>
        <w:t xml:space="preserve"> </w:t>
      </w:r>
      <w:r w:rsidR="00BB6F4B" w:rsidRPr="00BB6F4B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1015AFE4">
          <v:shape id="_x0000_i1029" type="#_x0000_t75" style="width:63.75pt;height:33.75pt" o:ole="">
            <v:imagedata r:id="rId30" o:title=""/>
          </v:shape>
          <o:OLEObject Type="Embed" ProgID="Equation.DSMT4" ShapeID="_x0000_i1029" DrawAspect="Content" ObjectID="_1730039795" r:id="rId31"/>
        </w:object>
      </w:r>
      <w:r w:rsidR="00BB6F4B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</w:p>
    <w:p w14:paraId="074F191D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00831241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(b)   Sketch the curve with equation</w:t>
      </w:r>
    </w:p>
    <w:p w14:paraId="3F5FFB3D" w14:textId="603A08FC" w:rsidR="00086384" w:rsidRPr="005D7A19" w:rsidRDefault="00BE3EC9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3EC9">
        <w:rPr>
          <w:rFonts w:ascii="Times New Roman" w:hAnsi="Times New Roman" w:cs="Times New Roman"/>
          <w:position w:val="-16"/>
          <w:sz w:val="24"/>
          <w:szCs w:val="24"/>
        </w:rPr>
        <w:object w:dxaOrig="980" w:dyaOrig="440" w14:anchorId="1F2874D1">
          <v:shape id="_x0000_i1030" type="#_x0000_t75" style="width:48.75pt;height:21.75pt" o:ole="">
            <v:imagedata r:id="rId32" o:title=""/>
          </v:shape>
          <o:OLEObject Type="Embed" ProgID="Equation.DSMT4" ShapeID="_x0000_i1030" DrawAspect="Content" ObjectID="_1730039796" r:id="rId33"/>
        </w:object>
      </w:r>
    </w:p>
    <w:p w14:paraId="603632C5" w14:textId="0074A84F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      </w:t>
      </w:r>
      <w:r w:rsidR="00BE3EC9">
        <w:rPr>
          <w:rFonts w:ascii="Times New Roman" w:hAnsi="Times New Roman" w:cs="Times New Roman"/>
          <w:sz w:val="24"/>
          <w:szCs w:val="24"/>
        </w:rPr>
        <w:t xml:space="preserve"> </w:t>
      </w:r>
      <w:r w:rsidRPr="005D7A19">
        <w:rPr>
          <w:rFonts w:ascii="Times New Roman" w:hAnsi="Times New Roman" w:cs="Times New Roman"/>
          <w:sz w:val="24"/>
          <w:szCs w:val="24"/>
        </w:rPr>
        <w:t>On your sketch show the coordinates of all turning points and the coordinates of the</w:t>
      </w:r>
      <w:r w:rsidRPr="005D7A19">
        <w:rPr>
          <w:rFonts w:ascii="Times New Roman" w:hAnsi="Times New Roman" w:cs="Times New Roman"/>
          <w:sz w:val="24"/>
          <w:szCs w:val="24"/>
        </w:rPr>
        <w:br/>
        <w:t xml:space="preserve">       point at which the curve cuts the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D7A19">
        <w:rPr>
          <w:rFonts w:ascii="Times New Roman" w:hAnsi="Times New Roman" w:cs="Times New Roman"/>
          <w:sz w:val="24"/>
          <w:szCs w:val="24"/>
        </w:rPr>
        <w:t>-axis.</w:t>
      </w:r>
    </w:p>
    <w:p w14:paraId="1A468C2E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1F7C87AC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D7A19">
        <w:rPr>
          <w:rFonts w:ascii="Times New Roman" w:hAnsi="Times New Roman" w:cs="Times New Roman"/>
          <w:sz w:val="24"/>
          <w:szCs w:val="24"/>
        </w:rPr>
        <w:t xml:space="preserve"> = f(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D7A19">
        <w:rPr>
          <w:rFonts w:ascii="Times New Roman" w:hAnsi="Times New Roman" w:cs="Times New Roman"/>
          <w:sz w:val="24"/>
          <w:szCs w:val="24"/>
        </w:rPr>
        <w:t xml:space="preserve">) is a translation of the curve with equation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5D7A19">
        <w:rPr>
          <w:rFonts w:ascii="Times New Roman" w:hAnsi="Times New Roman" w:cs="Times New Roman"/>
          <w:sz w:val="24"/>
          <w:szCs w:val="24"/>
        </w:rPr>
        <w:t xml:space="preserve"> = 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D7A1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D7A19">
        <w:rPr>
          <w:rFonts w:ascii="Times New Roman" w:hAnsi="Times New Roman" w:cs="Times New Roman"/>
          <w:sz w:val="24"/>
          <w:szCs w:val="24"/>
        </w:rPr>
        <w:t>.</w:t>
      </w:r>
    </w:p>
    <w:p w14:paraId="076D857D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(c)   Find f(</w:t>
      </w:r>
      <w:r w:rsidRPr="005D7A1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D7A19">
        <w:rPr>
          <w:rFonts w:ascii="Times New Roman" w:hAnsi="Times New Roman" w:cs="Times New Roman"/>
          <w:sz w:val="24"/>
          <w:szCs w:val="24"/>
        </w:rPr>
        <w:t>).</w:t>
      </w:r>
    </w:p>
    <w:p w14:paraId="0FA6C223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0B727543" w14:textId="77777777" w:rsidR="00086384" w:rsidRPr="005D7A1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5D7A19">
        <w:rPr>
          <w:rFonts w:ascii="Times New Roman" w:hAnsi="Times New Roman" w:cs="Times New Roman"/>
          <w:sz w:val="24"/>
          <w:szCs w:val="24"/>
        </w:rPr>
        <w:t>(d)   Explain why the function f does not have an inverse.</w:t>
      </w:r>
    </w:p>
    <w:p w14:paraId="410935D3" w14:textId="77777777" w:rsidR="00086384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D7A19">
        <w:rPr>
          <w:rFonts w:ascii="Times New Roman" w:hAnsi="Times New Roman" w:cs="Times New Roman"/>
          <w:b/>
          <w:bCs/>
          <w:color w:val="000000"/>
          <w:sz w:val="24"/>
          <w:szCs w:val="24"/>
        </w:rPr>
        <w:t>(1)</w:t>
      </w:r>
    </w:p>
    <w:p w14:paraId="0DFAE748" w14:textId="77777777" w:rsidR="00BE3EC9" w:rsidRDefault="00BE3EC9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55D9961" w14:textId="695EEFF8" w:rsidR="00BE3EC9" w:rsidRPr="00DA1B80" w:rsidRDefault="00BE3EC9" w:rsidP="00BE3EC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6" w:name="_Hlk119422036"/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3AB1AB2" w14:textId="77777777" w:rsidR="00F9103C" w:rsidRPr="00DA1B80" w:rsidRDefault="00F9103C" w:rsidP="00F9103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62C1C66" w14:textId="77777777" w:rsidR="00F9103C" w:rsidRPr="00DA1B80" w:rsidRDefault="00F9103C" w:rsidP="00F9103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210DCD5E" w14:textId="35D7C307" w:rsidR="001F3370" w:rsidRPr="00963D7D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BrMS"/>
      <w:bookmarkEnd w:id="6"/>
      <w:r w:rsidRPr="00963D7D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7"/>
    <w:p w14:paraId="7F3E47C1" w14:textId="79FAF73B" w:rsidR="00086384" w:rsidRPr="00963D7D" w:rsidRDefault="001F3370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86384" w:rsidRPr="00963D7D">
        <w:rPr>
          <w:rFonts w:ascii="Times New Roman" w:hAnsi="Times New Roman" w:cs="Times New Roman"/>
          <w:b/>
          <w:sz w:val="24"/>
          <w:szCs w:val="24"/>
        </w:rPr>
        <w:t>Q1</w:t>
      </w:r>
      <w:r w:rsidR="00086384" w:rsidRPr="00963D7D">
        <w:rPr>
          <w:rFonts w:ascii="Times New Roman" w:hAnsi="Times New Roman" w:cs="Times New Roman"/>
          <w:b/>
          <w:sz w:val="24"/>
          <w:szCs w:val="24"/>
        </w:rPr>
        <w:br/>
      </w:r>
    </w:p>
    <w:p w14:paraId="1353AA6E" w14:textId="4630A50C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DC15063" wp14:editId="3D537808">
            <wp:extent cx="4632960" cy="28041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960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BE066C" w14:textId="57B7859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C35D11C" wp14:editId="00946371">
            <wp:extent cx="5166360" cy="44196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36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90327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38CA9F33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4A2B90" w14:textId="64F2390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81D98B" w14:textId="7F837ED6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A5D3AC" w14:textId="5EB6581B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760A74" w14:textId="2BEB9A8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737BE77E" w14:textId="40FE315E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7A415C9" wp14:editId="581BE3C7">
            <wp:extent cx="5044440" cy="2994660"/>
            <wp:effectExtent l="0" t="0" r="381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440" cy="299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CC76E" w14:textId="7E753D54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CE4882D" wp14:editId="43506666">
            <wp:extent cx="5044440" cy="4015740"/>
            <wp:effectExtent l="0" t="0" r="381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440" cy="401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BAE23" w14:textId="787D7406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5648FD1D" wp14:editId="0EBCB521">
            <wp:extent cx="5044440" cy="4770120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440" cy="477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45333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3BB8A73D" w14:textId="19275B6C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EB0F89" w14:textId="75BFB150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025341" w14:textId="3240D4EF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359303" w14:textId="2E55D127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4590C6" w14:textId="60CFB9F8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1E4838" w14:textId="50C5601D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051539" w14:textId="410BF9A2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3749219" w14:textId="2A157F2F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BCE719" w14:textId="0AFA6654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34597D" w14:textId="4A59FA5C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E66F1D" w14:textId="3B41A79E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C82A71" w14:textId="7A112D47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030325" w14:textId="0E9C49C8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C73EFF" w14:textId="22C88CED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D3187C" w14:textId="775F079A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B38A23" w14:textId="69C711CA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02719D" w14:textId="19CD57D9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AFE211" w14:textId="778095E4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034570" w14:textId="678BAC08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53A0A5" w14:textId="4746CFCE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9EE10A" w14:textId="242BEFE3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E720F3" w14:textId="08931B50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48E7BB81" w14:textId="087A56D6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9232869" wp14:editId="5088E35D">
            <wp:extent cx="5762445" cy="733871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6722" cy="7344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112AA9" w14:textId="478C965C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64D22D0B" wp14:editId="5128B9B4">
            <wp:extent cx="5805577" cy="7775481"/>
            <wp:effectExtent l="0" t="0" r="508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129" cy="7781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E9DB1" w14:textId="31DD0FE3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B73476" w14:textId="776440CC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16B936" w14:textId="6ECC240E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902C51" w14:textId="3E00E363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201D23" w14:textId="420AAF31" w:rsidR="0090588A" w:rsidRPr="00963D7D" w:rsidRDefault="0090588A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A8E7DE" w14:textId="3849F7FB" w:rsidR="0090588A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4CA88311" w14:textId="4E865CF4" w:rsidR="00086384" w:rsidRPr="00D7452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7452B">
        <w:rPr>
          <w:rFonts w:ascii="Times New Roman" w:hAnsi="Times New Roman" w:cs="Times New Roman"/>
          <w:noProof/>
          <w:lang w:eastAsia="en-GB"/>
        </w:rPr>
        <w:drawing>
          <wp:inline distT="0" distB="0" distL="0" distR="0" wp14:anchorId="6E16E439" wp14:editId="7162D061">
            <wp:extent cx="5719313" cy="6403237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971" cy="6407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B8EF60" w14:textId="77777777" w:rsidR="00086384" w:rsidRPr="00D7452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298C52A9" w14:textId="44FB7EFD" w:rsidR="00FE6B55" w:rsidRPr="00D7452B" w:rsidRDefault="00FE6B55" w:rsidP="006D2A76">
      <w:pPr>
        <w:rPr>
          <w:rFonts w:ascii="Times New Roman" w:hAnsi="Times New Roman" w:cs="Times New Roman"/>
        </w:rPr>
      </w:pPr>
    </w:p>
    <w:p w14:paraId="6438F585" w14:textId="316DA9BB" w:rsidR="00535129" w:rsidRPr="00D7452B" w:rsidRDefault="00535129">
      <w:pPr>
        <w:rPr>
          <w:rFonts w:ascii="Times New Roman" w:hAnsi="Times New Roman" w:cs="Times New Roman"/>
        </w:rPr>
      </w:pPr>
    </w:p>
    <w:p w14:paraId="69816E88" w14:textId="77777777" w:rsidR="00FE6B55" w:rsidRPr="00D7452B" w:rsidRDefault="00FE6B55">
      <w:pPr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bookmarkStart w:id="8" w:name="SiQue"/>
      <w:r w:rsidRPr="00D7452B">
        <w:rPr>
          <w:rFonts w:ascii="Times New Roman" w:hAnsi="Times New Roman" w:cs="Times New Roman"/>
          <w:b/>
          <w:bCs/>
          <w:sz w:val="26"/>
          <w:szCs w:val="26"/>
          <w:u w:val="single"/>
        </w:rPr>
        <w:br w:type="page"/>
      </w:r>
    </w:p>
    <w:p w14:paraId="215FA89E" w14:textId="61BDC664" w:rsidR="00401343" w:rsidRPr="00D7452B" w:rsidRDefault="000F07EA" w:rsidP="0040134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9507" behindDoc="1" locked="0" layoutInCell="1" allowOverlap="1" wp14:anchorId="3B6218AE" wp14:editId="50E00A57">
            <wp:simplePos x="0" y="0"/>
            <wp:positionH relativeFrom="column">
              <wp:posOffset>1567543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6C6315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6C6315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8"/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2EC97538" w14:textId="392B9E55" w:rsidR="001406A8" w:rsidRPr="001406A8" w:rsidRDefault="00086384" w:rsidP="001406A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C6315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6C6315" w:rsidRPr="006C6315">
        <w:rPr>
          <w:rFonts w:ascii="Times New Roman" w:hAnsi="Times New Roman" w:cs="Times New Roman"/>
          <w:b/>
          <w:bCs/>
          <w:sz w:val="26"/>
          <w:szCs w:val="26"/>
        </w:rPr>
        <w:t>-c</w:t>
      </w:r>
      <w:r w:rsidRPr="006C6315">
        <w:rPr>
          <w:rFonts w:ascii="Times New Roman" w:hAnsi="Times New Roman" w:cs="Times New Roman"/>
          <w:b/>
          <w:bCs/>
          <w:sz w:val="26"/>
          <w:szCs w:val="26"/>
        </w:rPr>
        <w:t>alculator</w:t>
      </w:r>
      <w:r w:rsidR="001406A8">
        <w:rPr>
          <w:rFonts w:ascii="Times New Roman" w:hAnsi="Times New Roman" w:cs="Times New Roman"/>
          <w:b/>
          <w:bCs/>
          <w:sz w:val="26"/>
          <w:szCs w:val="26"/>
        </w:rPr>
        <w:br/>
      </w:r>
      <w:r w:rsidR="001406A8">
        <w:rPr>
          <w:rFonts w:ascii="Times New Roman" w:hAnsi="Times New Roman" w:cs="Times New Roman"/>
          <w:b/>
          <w:bCs/>
          <w:sz w:val="26"/>
          <w:szCs w:val="26"/>
        </w:rPr>
        <w:br/>
      </w:r>
      <w:r w:rsidR="001406A8" w:rsidRPr="003319FD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 w:rsidR="001406A8">
        <w:rPr>
          <w:rFonts w:ascii="Times New Roman" w:hAnsi="Times New Roman" w:cs="Times New Roman"/>
          <w:sz w:val="26"/>
          <w:szCs w:val="26"/>
        </w:rPr>
        <w:t>31</w:t>
      </w:r>
    </w:p>
    <w:p w14:paraId="1B378EBF" w14:textId="77777777" w:rsidR="00086384" w:rsidRPr="00D7452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3D6BE3C5" w14:textId="3EC07C35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1406A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406A8">
        <w:rPr>
          <w:rFonts w:ascii="Times New Roman" w:hAnsi="Times New Roman" w:cs="Times New Roman"/>
          <w:sz w:val="24"/>
          <w:szCs w:val="24"/>
        </w:rPr>
        <w:t> </w:t>
      </w:r>
    </w:p>
    <w:p w14:paraId="6F0DC0C0" w14:textId="57B1F919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782316A" wp14:editId="7BFA984F">
            <wp:extent cx="2737485" cy="2315210"/>
            <wp:effectExtent l="0" t="0" r="5715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85" cy="231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86AD3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41172234" w14:textId="551BA9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Figure 1 shows part of the graph with equation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406A8">
        <w:rPr>
          <w:rFonts w:ascii="Times New Roman" w:hAnsi="Times New Roman" w:cs="Times New Roman"/>
          <w:sz w:val="24"/>
          <w:szCs w:val="24"/>
        </w:rPr>
        <w:t xml:space="preserve"> = f (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 xml:space="preserve">), </w:t>
      </w:r>
      <w:r w:rsidR="00422D00" w:rsidRPr="00422D00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600" w:dyaOrig="279" w14:anchorId="0CE68B64">
          <v:shape id="_x0000_i1031" type="#_x0000_t75" style="width:30pt;height:14.25pt" o:ole="">
            <v:imagedata r:id="rId44" o:title=""/>
          </v:shape>
          <o:OLEObject Type="Embed" ProgID="Equation.DSMT4" ShapeID="_x0000_i1031" DrawAspect="Content" ObjectID="_1730039797" r:id="rId45"/>
        </w:object>
      </w:r>
      <w:r w:rsidR="00422D00">
        <w:rPr>
          <w:rFonts w:ascii="Times New Roman" w:hAnsi="Times New Roman" w:cs="Times New Roman"/>
          <w:sz w:val="24"/>
          <w:szCs w:val="24"/>
        </w:rPr>
        <w:t>.</w:t>
      </w:r>
    </w:p>
    <w:p w14:paraId="2F8800FB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The graph consists of two line segments that meet at the point </w:t>
      </w:r>
      <w:proofErr w:type="gramStart"/>
      <w:r w:rsidRPr="001406A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406A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06A8">
        <w:rPr>
          <w:rFonts w:ascii="Times New Roman" w:hAnsi="Times New Roman" w:cs="Times New Roman"/>
          <w:sz w:val="24"/>
          <w:szCs w:val="24"/>
        </w:rPr>
        <w:t>6, −1).</w:t>
      </w:r>
    </w:p>
    <w:p w14:paraId="0F9A59BB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The graph crosses the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406A8">
        <w:rPr>
          <w:rFonts w:ascii="Times New Roman" w:hAnsi="Times New Roman" w:cs="Times New Roman"/>
          <w:sz w:val="24"/>
          <w:szCs w:val="24"/>
        </w:rPr>
        <w:t xml:space="preserve">-axis at the point </w:t>
      </w:r>
      <w:proofErr w:type="gramStart"/>
      <w:r w:rsidRPr="001406A8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406A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06A8">
        <w:rPr>
          <w:rFonts w:ascii="Times New Roman" w:hAnsi="Times New Roman" w:cs="Times New Roman"/>
          <w:sz w:val="24"/>
          <w:szCs w:val="24"/>
        </w:rPr>
        <w:t>0, 11).</w:t>
      </w:r>
    </w:p>
    <w:p w14:paraId="2F71056B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Sketch, on separate diagrams, the graphs of</w:t>
      </w:r>
    </w:p>
    <w:p w14:paraId="1DE9B356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406A8">
        <w:rPr>
          <w:rFonts w:ascii="Times New Roman" w:hAnsi="Times New Roman" w:cs="Times New Roman"/>
          <w:sz w:val="24"/>
          <w:szCs w:val="24"/>
          <w:lang w:val="es-ES"/>
        </w:rPr>
        <w:t xml:space="preserve">(a) </w:t>
      </w:r>
      <w:r w:rsidRPr="001406A8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1406A8">
        <w:rPr>
          <w:rFonts w:ascii="Times New Roman" w:hAnsi="Times New Roman" w:cs="Times New Roman"/>
          <w:sz w:val="24"/>
          <w:szCs w:val="24"/>
          <w:lang w:val="es-ES"/>
        </w:rPr>
        <w:t xml:space="preserve"> = |f (</w:t>
      </w:r>
      <w:r w:rsidRPr="001406A8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1406A8">
        <w:rPr>
          <w:rFonts w:ascii="Times New Roman" w:hAnsi="Times New Roman" w:cs="Times New Roman"/>
          <w:sz w:val="24"/>
          <w:szCs w:val="24"/>
          <w:lang w:val="es-ES"/>
        </w:rPr>
        <w:t>)|</w:t>
      </w:r>
    </w:p>
    <w:p w14:paraId="2991BF70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es-ES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  <w:lang w:val="es-ES"/>
        </w:rPr>
        <w:t>(2)</w:t>
      </w:r>
    </w:p>
    <w:p w14:paraId="5769F351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406A8">
        <w:rPr>
          <w:rFonts w:ascii="Times New Roman" w:hAnsi="Times New Roman" w:cs="Times New Roman"/>
          <w:sz w:val="24"/>
          <w:szCs w:val="24"/>
          <w:lang w:val="es-ES"/>
        </w:rPr>
        <w:t xml:space="preserve">(b) </w:t>
      </w:r>
      <w:r w:rsidRPr="001406A8">
        <w:rPr>
          <w:rFonts w:ascii="Times New Roman" w:hAnsi="Times New Roman" w:cs="Times New Roman"/>
          <w:i/>
          <w:iCs/>
          <w:sz w:val="24"/>
          <w:szCs w:val="24"/>
          <w:lang w:val="es-ES"/>
        </w:rPr>
        <w:t>y</w:t>
      </w:r>
      <w:r w:rsidRPr="001406A8">
        <w:rPr>
          <w:rFonts w:ascii="Times New Roman" w:hAnsi="Times New Roman" w:cs="Times New Roman"/>
          <w:sz w:val="24"/>
          <w:szCs w:val="24"/>
          <w:lang w:val="es-ES"/>
        </w:rPr>
        <w:t xml:space="preserve"> = 2f (− </w:t>
      </w:r>
      <w:r w:rsidRPr="001406A8">
        <w:rPr>
          <w:rFonts w:ascii="Times New Roman" w:hAnsi="Times New Roman" w:cs="Times New Roman"/>
          <w:i/>
          <w:iCs/>
          <w:sz w:val="24"/>
          <w:szCs w:val="24"/>
          <w:lang w:val="es-ES"/>
        </w:rPr>
        <w:t>x</w:t>
      </w:r>
      <w:r w:rsidRPr="001406A8">
        <w:rPr>
          <w:rFonts w:ascii="Times New Roman" w:hAnsi="Times New Roman" w:cs="Times New Roman"/>
          <w:sz w:val="24"/>
          <w:szCs w:val="24"/>
          <w:lang w:val="es-ES"/>
        </w:rPr>
        <w:t>) + 3</w:t>
      </w:r>
    </w:p>
    <w:p w14:paraId="72C06E8B" w14:textId="02EBCAAD" w:rsidR="00422D00" w:rsidRPr="00DA1B80" w:rsidRDefault="00086384" w:rsidP="00422D0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  <w:lang w:val="es-ES"/>
        </w:rPr>
        <w:t>(3)</w:t>
      </w:r>
      <w:r w:rsidRPr="001406A8">
        <w:rPr>
          <w:rFonts w:ascii="Times New Roman" w:hAnsi="Times New Roman" w:cs="Times New Roman"/>
          <w:sz w:val="24"/>
          <w:szCs w:val="24"/>
          <w:lang w:val="es-ES"/>
        </w:rPr>
        <w:br/>
      </w:r>
      <w:r w:rsidR="00422D00">
        <w:rPr>
          <w:rFonts w:ascii="Times New Roman" w:hAnsi="Times New Roman"/>
          <w:b/>
          <w:bCs/>
          <w:sz w:val="24"/>
          <w:szCs w:val="24"/>
        </w:rPr>
        <w:br/>
      </w:r>
      <w:r w:rsidR="00422D00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422D00">
        <w:rPr>
          <w:rFonts w:ascii="Times New Roman" w:hAnsi="Times New Roman"/>
          <w:b/>
          <w:bCs/>
          <w:sz w:val="24"/>
          <w:szCs w:val="24"/>
        </w:rPr>
        <w:t>1</w:t>
      </w:r>
      <w:r w:rsidR="00422D00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422D00">
        <w:rPr>
          <w:rFonts w:ascii="Times New Roman" w:hAnsi="Times New Roman"/>
          <w:b/>
          <w:bCs/>
          <w:sz w:val="24"/>
          <w:szCs w:val="24"/>
        </w:rPr>
        <w:t>5</w:t>
      </w:r>
      <w:r w:rsidR="00422D00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B5DBBF0" w14:textId="77777777" w:rsidR="00422D00" w:rsidRPr="00DA1B80" w:rsidRDefault="00422D00" w:rsidP="00422D0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34B8021" w14:textId="35FFC054" w:rsidR="00086384" w:rsidRPr="001406A8" w:rsidRDefault="00086384" w:rsidP="00422D0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1692EC74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3131F2CC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77477924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5ACD7537" w14:textId="273914B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53DC7FFA" w14:textId="4D268F4F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5B549C58" w14:textId="00E1BB5D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6EDD7DF4" w14:textId="4235E90F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293ACDBA" w14:textId="4FF313EA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3B4FCC74" w14:textId="7F634CD0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1F86BD21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639420B8" w14:textId="44B829D4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s-ES"/>
        </w:rPr>
      </w:pPr>
    </w:p>
    <w:p w14:paraId="292AB209" w14:textId="64E3EB84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1406A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406A8">
        <w:rPr>
          <w:rFonts w:ascii="Times New Roman" w:hAnsi="Times New Roman" w:cs="Times New Roman"/>
          <w:sz w:val="24"/>
          <w:szCs w:val="24"/>
        </w:rPr>
        <w:lastRenderedPageBreak/>
        <w:t> </w:t>
      </w:r>
    </w:p>
    <w:p w14:paraId="65FCC953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The function f is defined by</w:t>
      </w:r>
    </w:p>
    <w:p w14:paraId="2DC46EFD" w14:textId="01395885" w:rsidR="00086384" w:rsidRPr="001406A8" w:rsidRDefault="00086384" w:rsidP="00BE53B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A98AFD9" wp14:editId="53311EA5">
            <wp:extent cx="2133600" cy="23431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2A0B9" w14:textId="10058B56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(a)  Find </w:t>
      </w:r>
      <w:proofErr w:type="gramStart"/>
      <w:r w:rsidRPr="001406A8">
        <w:rPr>
          <w:rFonts w:ascii="Times New Roman" w:hAnsi="Times New Roman" w:cs="Times New Roman"/>
          <w:sz w:val="24"/>
          <w:szCs w:val="24"/>
        </w:rPr>
        <w:t xml:space="preserve">f </w:t>
      </w:r>
      <w:r w:rsidRPr="001406A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proofErr w:type="gramEnd"/>
      <w:r w:rsidRPr="001406A8">
        <w:rPr>
          <w:rFonts w:ascii="Times New Roman" w:hAnsi="Times New Roman" w:cs="Times New Roman"/>
          <w:sz w:val="24"/>
          <w:szCs w:val="24"/>
        </w:rPr>
        <w:t>(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>).</w:t>
      </w:r>
    </w:p>
    <w:p w14:paraId="083CB79F" w14:textId="77777777" w:rsidR="00086384" w:rsidRPr="00BE53B1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C5CFD25" w14:textId="2D18FA0B" w:rsidR="00086384" w:rsidRPr="00BE53B1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sz w:val="24"/>
          <w:szCs w:val="24"/>
        </w:rPr>
        <w:t xml:space="preserve">(b)  Find the domain of </w:t>
      </w:r>
      <w:proofErr w:type="gramStart"/>
      <w:r w:rsidRPr="00BE53B1">
        <w:rPr>
          <w:rFonts w:ascii="Times New Roman" w:hAnsi="Times New Roman" w:cs="Times New Roman"/>
          <w:sz w:val="24"/>
          <w:szCs w:val="24"/>
        </w:rPr>
        <w:t xml:space="preserve">f </w:t>
      </w:r>
      <w:r w:rsidRPr="00BE53B1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proofErr w:type="gramEnd"/>
      <w:r w:rsidR="009B2233" w:rsidRPr="00BE53B1">
        <w:rPr>
          <w:rFonts w:ascii="Times New Roman" w:hAnsi="Times New Roman" w:cs="Times New Roman"/>
          <w:sz w:val="24"/>
          <w:szCs w:val="24"/>
        </w:rPr>
        <w:t>(x).</w:t>
      </w:r>
    </w:p>
    <w:p w14:paraId="366838A1" w14:textId="77777777" w:rsidR="00086384" w:rsidRPr="00BE53B1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7513734" w14:textId="77777777" w:rsidR="00086384" w:rsidRPr="00BE53B1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sz w:val="24"/>
          <w:szCs w:val="24"/>
        </w:rPr>
        <w:t>The function g is defined by</w:t>
      </w:r>
    </w:p>
    <w:p w14:paraId="61BFA100" w14:textId="3FBF0B61" w:rsidR="00086384" w:rsidRPr="00BE53B1" w:rsidRDefault="00086384" w:rsidP="00BE53B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E9EFF28" wp14:editId="143171E7">
            <wp:extent cx="1318895" cy="27559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9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07869" w14:textId="1F2462DE" w:rsidR="00086384" w:rsidRPr="00BE53B1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sz w:val="24"/>
          <w:szCs w:val="24"/>
        </w:rPr>
        <w:t xml:space="preserve">(c)  Find </w:t>
      </w:r>
      <w:proofErr w:type="spellStart"/>
      <w:r w:rsidRPr="00BE53B1">
        <w:rPr>
          <w:rFonts w:ascii="Times New Roman" w:hAnsi="Times New Roman" w:cs="Times New Roman"/>
          <w:sz w:val="24"/>
          <w:szCs w:val="24"/>
        </w:rPr>
        <w:t>fg</w:t>
      </w:r>
      <w:proofErr w:type="spellEnd"/>
      <w:r w:rsidRPr="00BE53B1">
        <w:rPr>
          <w:rFonts w:ascii="Times New Roman" w:hAnsi="Times New Roman" w:cs="Times New Roman"/>
          <w:sz w:val="24"/>
          <w:szCs w:val="24"/>
        </w:rPr>
        <w:t>(</w:t>
      </w:r>
      <w:r w:rsidRPr="00BE53B1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E53B1">
        <w:rPr>
          <w:rFonts w:ascii="Times New Roman" w:hAnsi="Times New Roman" w:cs="Times New Roman"/>
          <w:sz w:val="24"/>
          <w:szCs w:val="24"/>
        </w:rPr>
        <w:t>), giving your answer in its simplest form.</w:t>
      </w:r>
    </w:p>
    <w:p w14:paraId="34680DD7" w14:textId="77777777" w:rsidR="00086384" w:rsidRPr="00BE53B1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6E7C5B4" w14:textId="77777777" w:rsidR="00086384" w:rsidRPr="00BE53B1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sz w:val="24"/>
          <w:szCs w:val="24"/>
        </w:rPr>
        <w:t xml:space="preserve">(d)  Find the range of </w:t>
      </w:r>
      <w:proofErr w:type="spellStart"/>
      <w:r w:rsidRPr="00BE53B1">
        <w:rPr>
          <w:rFonts w:ascii="Times New Roman" w:hAnsi="Times New Roman" w:cs="Times New Roman"/>
          <w:sz w:val="24"/>
          <w:szCs w:val="24"/>
        </w:rPr>
        <w:t>fg</w:t>
      </w:r>
      <w:proofErr w:type="spellEnd"/>
      <w:r w:rsidRPr="00BE53B1">
        <w:rPr>
          <w:rFonts w:ascii="Times New Roman" w:hAnsi="Times New Roman" w:cs="Times New Roman"/>
          <w:sz w:val="24"/>
          <w:szCs w:val="24"/>
        </w:rPr>
        <w:t>.</w:t>
      </w:r>
    </w:p>
    <w:p w14:paraId="549840A3" w14:textId="58A35E2E" w:rsidR="00086384" w:rsidRPr="00BE53B1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E53B1">
        <w:rPr>
          <w:rFonts w:ascii="Times New Roman" w:hAnsi="Times New Roman" w:cs="Times New Roman"/>
          <w:b/>
          <w:bCs/>
          <w:sz w:val="24"/>
          <w:szCs w:val="24"/>
        </w:rPr>
        <w:t>(1)</w:t>
      </w:r>
      <w:r w:rsidR="00BE53B1" w:rsidRPr="00BE53B1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00402AF" w14:textId="153A8628" w:rsidR="00BE53B1" w:rsidRPr="00DA1B80" w:rsidRDefault="00BE53B1" w:rsidP="00BE53B1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4E7BCA2" w14:textId="77777777" w:rsidR="00BE53B1" w:rsidRPr="00DA1B80" w:rsidRDefault="00BE53B1" w:rsidP="00BE53B1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644FBD9" w14:textId="4C6BA6AF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61880355" w14:textId="7D8D716A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1406A8">
        <w:rPr>
          <w:rFonts w:ascii="Times New Roman" w:hAnsi="Times New Roman" w:cs="Times New Roman"/>
          <w:sz w:val="24"/>
          <w:szCs w:val="24"/>
        </w:rPr>
        <w:t>The function f is defined by</w:t>
      </w:r>
    </w:p>
    <w:p w14:paraId="39F4C2D9" w14:textId="336A06FD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4AF8DF4" wp14:editId="61D8CC9D">
            <wp:extent cx="1414732" cy="25076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555" cy="254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3D90B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(a)   Sketch the graph with equation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406A8">
        <w:rPr>
          <w:rFonts w:ascii="Times New Roman" w:hAnsi="Times New Roman" w:cs="Times New Roman"/>
          <w:sz w:val="24"/>
          <w:szCs w:val="24"/>
        </w:rPr>
        <w:t xml:space="preserve"> = f(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>), showing the coordinates of the points where</w:t>
      </w:r>
      <w:r w:rsidRPr="001406A8">
        <w:rPr>
          <w:rFonts w:ascii="Times New Roman" w:hAnsi="Times New Roman" w:cs="Times New Roman"/>
          <w:sz w:val="24"/>
          <w:szCs w:val="24"/>
        </w:rPr>
        <w:br/>
        <w:t xml:space="preserve">         the graph cuts or meets the axes.</w:t>
      </w:r>
    </w:p>
    <w:p w14:paraId="290A6F83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1064B974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(b)   Solve f(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 xml:space="preserve">) = 15 +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>.</w:t>
      </w:r>
    </w:p>
    <w:p w14:paraId="032B47D9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2E7005DB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The function g is defined by</w:t>
      </w:r>
    </w:p>
    <w:p w14:paraId="1A9D7AFB" w14:textId="67695F99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DE59D1D" wp14:editId="4598BD96">
            <wp:extent cx="2337758" cy="242464"/>
            <wp:effectExtent l="0" t="0" r="0" b="571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063" cy="243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3A030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(c)   Find </w:t>
      </w:r>
      <w:proofErr w:type="spellStart"/>
      <w:proofErr w:type="gramStart"/>
      <w:r w:rsidRPr="001406A8">
        <w:rPr>
          <w:rFonts w:ascii="Times New Roman" w:hAnsi="Times New Roman" w:cs="Times New Roman"/>
          <w:sz w:val="24"/>
          <w:szCs w:val="24"/>
        </w:rPr>
        <w:t>fg</w:t>
      </w:r>
      <w:proofErr w:type="spellEnd"/>
      <w:r w:rsidRPr="001406A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06A8">
        <w:rPr>
          <w:rFonts w:ascii="Times New Roman" w:hAnsi="Times New Roman" w:cs="Times New Roman"/>
          <w:sz w:val="24"/>
          <w:szCs w:val="24"/>
        </w:rPr>
        <w:t>2).</w:t>
      </w:r>
    </w:p>
    <w:p w14:paraId="22A52356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3449622D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(d)   Find the range of g.</w:t>
      </w:r>
    </w:p>
    <w:p w14:paraId="7E481A35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5912F139" w14:textId="77777777" w:rsidR="006E2B6C" w:rsidRDefault="006E2B6C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6BCF3A5" w14:textId="53380536" w:rsidR="006E2B6C" w:rsidRPr="00DA1B80" w:rsidRDefault="006E2B6C" w:rsidP="006E2B6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9DBD5E9" w14:textId="77777777" w:rsidR="006E2B6C" w:rsidRPr="00DA1B80" w:rsidRDefault="006E2B6C" w:rsidP="006E2B6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35D07B3" w14:textId="0F124E51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F63597" w14:textId="3AB9B15E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1406A8">
        <w:rPr>
          <w:rFonts w:ascii="Times New Roman" w:hAnsi="Times New Roman" w:cs="Times New Roman"/>
          <w:sz w:val="24"/>
          <w:szCs w:val="24"/>
        </w:rPr>
        <w:t> </w:t>
      </w:r>
    </w:p>
    <w:p w14:paraId="1E72A9CA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406A8">
        <w:rPr>
          <w:rFonts w:ascii="Times New Roman" w:hAnsi="Times New Roman" w:cs="Times New Roman"/>
          <w:sz w:val="24"/>
          <w:szCs w:val="24"/>
        </w:rPr>
        <w:t xml:space="preserve"> and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1406A8">
        <w:rPr>
          <w:rFonts w:ascii="Times New Roman" w:hAnsi="Times New Roman" w:cs="Times New Roman"/>
          <w:sz w:val="24"/>
          <w:szCs w:val="24"/>
        </w:rPr>
        <w:t xml:space="preserve"> are positive constants,</w:t>
      </w:r>
    </w:p>
    <w:p w14:paraId="2FE86C3F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lastRenderedPageBreak/>
        <w:t>(a)   on separate diagrams, sketch the graph with equation</w:t>
      </w:r>
    </w:p>
    <w:p w14:paraId="028D79C4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406A8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406A8">
        <w:rPr>
          <w:rFonts w:ascii="Times New Roman" w:hAnsi="Times New Roman" w:cs="Times New Roman"/>
          <w:sz w:val="24"/>
          <w:szCs w:val="24"/>
        </w:rPr>
        <w:t xml:space="preserve">)  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406A8">
        <w:rPr>
          <w:rFonts w:ascii="Times New Roman" w:hAnsi="Times New Roman" w:cs="Times New Roman"/>
          <w:sz w:val="24"/>
          <w:szCs w:val="24"/>
        </w:rPr>
        <w:t xml:space="preserve"> = |2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 xml:space="preserve"> −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406A8">
        <w:rPr>
          <w:rFonts w:ascii="Times New Roman" w:hAnsi="Times New Roman" w:cs="Times New Roman"/>
          <w:sz w:val="24"/>
          <w:szCs w:val="24"/>
        </w:rPr>
        <w:t>|</w:t>
      </w:r>
    </w:p>
    <w:p w14:paraId="0885159F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(ii)  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406A8">
        <w:rPr>
          <w:rFonts w:ascii="Times New Roman" w:hAnsi="Times New Roman" w:cs="Times New Roman"/>
          <w:sz w:val="24"/>
          <w:szCs w:val="24"/>
        </w:rPr>
        <w:t xml:space="preserve"> = |2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406A8">
        <w:rPr>
          <w:rFonts w:ascii="Times New Roman" w:hAnsi="Times New Roman" w:cs="Times New Roman"/>
          <w:sz w:val="24"/>
          <w:szCs w:val="24"/>
        </w:rPr>
        <w:t xml:space="preserve"> −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406A8">
        <w:rPr>
          <w:rFonts w:ascii="Times New Roman" w:hAnsi="Times New Roman" w:cs="Times New Roman"/>
          <w:sz w:val="24"/>
          <w:szCs w:val="24"/>
        </w:rPr>
        <w:t xml:space="preserve">| + </w:t>
      </w:r>
      <w:r w:rsidRPr="001406A8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749B17D4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t>Show, on each sketch, the coordinates of each point at which the graph crosses or meets the axes.</w:t>
      </w:r>
    </w:p>
    <w:p w14:paraId="7CEE1125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414B426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sz w:val="24"/>
          <w:szCs w:val="24"/>
        </w:rPr>
        <w:t>Given that the equation</w:t>
      </w:r>
    </w:p>
    <w:p w14:paraId="394FEB73" w14:textId="0FD5ED81" w:rsidR="00086384" w:rsidRPr="00963D7D" w:rsidRDefault="00963D7D" w:rsidP="006E2B6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74E4AF67">
          <v:shape id="_x0000_i1032" type="#_x0000_t75" style="width:97.5pt;height:30.75pt" o:ole="">
            <v:imagedata r:id="rId50" o:title=""/>
          </v:shape>
          <o:OLEObject Type="Embed" ProgID="Equation.DSMT4" ShapeID="_x0000_i1032" DrawAspect="Content" ObjectID="_1730039798" r:id="rId51"/>
        </w:object>
      </w:r>
    </w:p>
    <w:p w14:paraId="4A0865DB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sz w:val="24"/>
          <w:szCs w:val="24"/>
        </w:rPr>
        <w:t xml:space="preserve">has a solution at </w:t>
      </w:r>
      <w:r w:rsidRPr="00963D7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D7D">
        <w:rPr>
          <w:rFonts w:ascii="Times New Roman" w:hAnsi="Times New Roman" w:cs="Times New Roman"/>
          <w:sz w:val="24"/>
          <w:szCs w:val="24"/>
        </w:rPr>
        <w:t xml:space="preserve"> = 0 and a solution at </w:t>
      </w:r>
      <w:r w:rsidRPr="00963D7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963D7D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963D7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D7D">
        <w:rPr>
          <w:rFonts w:ascii="Times New Roman" w:hAnsi="Times New Roman" w:cs="Times New Roman"/>
          <w:sz w:val="24"/>
          <w:szCs w:val="24"/>
        </w:rPr>
        <w:t>,</w:t>
      </w:r>
      <w:proofErr w:type="gramEnd"/>
    </w:p>
    <w:p w14:paraId="3F385C8C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sz w:val="24"/>
          <w:szCs w:val="24"/>
        </w:rPr>
        <w:t xml:space="preserve">(b)   find </w:t>
      </w:r>
      <w:r w:rsidRPr="00963D7D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63D7D">
        <w:rPr>
          <w:rFonts w:ascii="Times New Roman" w:hAnsi="Times New Roman" w:cs="Times New Roman"/>
          <w:sz w:val="24"/>
          <w:szCs w:val="24"/>
        </w:rPr>
        <w:t xml:space="preserve"> in terms of </w:t>
      </w:r>
      <w:r w:rsidRPr="00963D7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63D7D">
        <w:rPr>
          <w:rFonts w:ascii="Times New Roman" w:hAnsi="Times New Roman" w:cs="Times New Roman"/>
          <w:sz w:val="24"/>
          <w:szCs w:val="24"/>
        </w:rPr>
        <w:t>.</w:t>
      </w:r>
    </w:p>
    <w:p w14:paraId="5FF33ABD" w14:textId="1154D6CF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59BFBFC" w14:textId="77777777" w:rsidR="00963D7D" w:rsidRDefault="00963D7D" w:rsidP="00963D7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EE57889" w14:textId="3B28222A" w:rsidR="00963D7D" w:rsidRPr="00DA1B80" w:rsidRDefault="00963D7D" w:rsidP="00963D7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161B12B" w14:textId="77777777" w:rsidR="00F9103C" w:rsidRPr="00DA1B80" w:rsidRDefault="00F9103C" w:rsidP="00F9103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BD69F5B" w14:textId="77777777" w:rsidR="00F9103C" w:rsidRPr="00DA1B80" w:rsidRDefault="00F9103C" w:rsidP="00F9103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1D5A97E7" w14:textId="77777777" w:rsidR="00086384" w:rsidRPr="001406A8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008895" w14:textId="45D1FC89" w:rsidR="00535129" w:rsidRPr="001406A8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06A8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963D7D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9" w:name="SiMS"/>
      <w:r w:rsidRPr="00963D7D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9"/>
    <w:p w14:paraId="114A935A" w14:textId="77777777" w:rsidR="00963D7D" w:rsidRPr="00963D7D" w:rsidRDefault="00963D7D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D59B5E" w14:textId="4206933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7A2915E4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A97F9BD" wp14:editId="3A9265D4">
            <wp:extent cx="6182668" cy="5532120"/>
            <wp:effectExtent l="0" t="0" r="889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131"/>
                    <a:stretch/>
                  </pic:blipFill>
                  <pic:spPr bwMode="auto">
                    <a:xfrm>
                      <a:off x="0" y="0"/>
                      <a:ext cx="6190982" cy="553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39D699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2131B842" wp14:editId="37F2EC9E">
            <wp:extent cx="5672546" cy="3086100"/>
            <wp:effectExtent l="0" t="0" r="444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617" cy="3089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A6E57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D44ACE" wp14:editId="525029B4">
            <wp:extent cx="5740115" cy="240792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41771"/>
                    <a:stretch/>
                  </pic:blipFill>
                  <pic:spPr bwMode="auto">
                    <a:xfrm>
                      <a:off x="0" y="0"/>
                      <a:ext cx="5749182" cy="2411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B63C97" w14:textId="0F20D8C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D3F45B8" w14:textId="685CBA0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8597E00" w14:textId="2C43AF93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BB3719F" w14:textId="6E1AA4B8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F2E1D62" w14:textId="7729F9DC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0637525" w14:textId="2291C89C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DC9DD0A" w14:textId="5431B6B4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1C6D9F9" w14:textId="757F576B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149AABE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F628E05" w14:textId="4018CBB2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2EF1820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7D7A4F" w14:textId="1C516562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AB23A9" w14:textId="08B729E9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CF8F8E" w14:textId="36C338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22F263" w14:textId="41C2E0DE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3DCA1E1D" w14:textId="774DB58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0DF20A37" w14:textId="5BD0B71A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234D0BE" wp14:editId="6A9278E3">
            <wp:extent cx="5693434" cy="3713109"/>
            <wp:effectExtent l="0" t="0" r="254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246" cy="3729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EA4FE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8C62EA" w14:textId="6BB404DD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2B7B68" w14:textId="7B3A1186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BF29E7" w14:textId="6A8D1DE3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C08A5F" w14:textId="6F89307B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15D3F1" w14:textId="4970CF1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C5A004" w14:textId="43987A3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94813E" w14:textId="1B2F0064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2EC023" w14:textId="1D8DE75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EFD7C7" w14:textId="7735E6D3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E51E51" w14:textId="15C8F866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EE14E7" w14:textId="1DA4D66F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C3251B" w14:textId="74737344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19FE94" w14:textId="5C48257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D14A4C" w14:textId="361C352E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30EAF1" w14:textId="36B21976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878BB9" w14:textId="1008197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C5BB3B" w14:textId="39AC8779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D5F9E9" w14:textId="6DE12806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C959D9" w14:textId="5488DAC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3E1BBA" w14:textId="66BA65B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DD11B2" w14:textId="16FCA8F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E9DFC4" w14:textId="283A6794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ED77D4" w14:textId="4B42C1C5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7EDD3A" w14:textId="77777777" w:rsidR="00963D7D" w:rsidRDefault="00963D7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B80B22E" w14:textId="04F9A9E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66BB7F26" w14:textId="2536344A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F38DE5D" wp14:editId="5D25D4B4">
            <wp:extent cx="5617299" cy="3954780"/>
            <wp:effectExtent l="0" t="0" r="254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380" cy="3961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3D7D">
        <w:rPr>
          <w:rFonts w:ascii="Times New Roman" w:hAnsi="Times New Roman" w:cs="Times New Roman"/>
          <w:sz w:val="24"/>
          <w:szCs w:val="24"/>
        </w:rPr>
        <w:br/>
      </w: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B791B7" wp14:editId="3AD971F3">
            <wp:extent cx="5606347" cy="352806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947" cy="3536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9D455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23A091" w14:textId="42F54D98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AEA3A6" w14:textId="61C8F291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0E87A7" w14:textId="49770FD9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0FE9A2" w14:textId="56294A4F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D38C6F" w14:textId="77FD56DE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963D7D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59BF22D0" w14:textId="22F78F8A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45E041A" wp14:editId="2AAADD6D">
            <wp:extent cx="5900468" cy="4541468"/>
            <wp:effectExtent l="0" t="0" r="508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921" cy="4559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77103" w14:textId="70385E04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5D0457E" wp14:editId="069D04D0">
            <wp:extent cx="6256020" cy="3211132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316" cy="3225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745B2" w14:textId="4DB5DBD8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3206C9EB" wp14:editId="7A4734EC">
            <wp:extent cx="6041428" cy="543306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997" cy="5440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9B40E" w14:textId="3230746E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97CF95D" wp14:editId="67E17217">
            <wp:extent cx="6094024" cy="2301240"/>
            <wp:effectExtent l="0" t="0" r="254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9890" cy="2307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D3042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963D7D">
        <w:rPr>
          <w:rFonts w:ascii="Times New Roman" w:hAnsi="Times New Roman" w:cs="Times New Roman"/>
          <w:sz w:val="24"/>
          <w:szCs w:val="24"/>
        </w:rPr>
        <w:t> </w:t>
      </w:r>
    </w:p>
    <w:p w14:paraId="32615681" w14:textId="77777777" w:rsidR="00086384" w:rsidRPr="00963D7D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B55C2B" w14:textId="1415D44C" w:rsidR="00535129" w:rsidRPr="00D7452B" w:rsidRDefault="00535129">
      <w:pPr>
        <w:rPr>
          <w:rFonts w:ascii="Times New Roman" w:hAnsi="Times New Roman" w:cs="Times New Roman"/>
        </w:rPr>
      </w:pPr>
      <w:r w:rsidRPr="00963D7D">
        <w:rPr>
          <w:rFonts w:ascii="Times New Roman" w:hAnsi="Times New Roman" w:cs="Times New Roman"/>
          <w:sz w:val="24"/>
          <w:szCs w:val="24"/>
        </w:rPr>
        <w:br w:type="page"/>
      </w:r>
    </w:p>
    <w:p w14:paraId="22FE26F4" w14:textId="69EDE675" w:rsidR="00401343" w:rsidRPr="00D7452B" w:rsidRDefault="000F07EA" w:rsidP="0040134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10" w:name="Go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1555" behindDoc="1" locked="0" layoutInCell="1" allowOverlap="1" wp14:anchorId="2D5B46AB" wp14:editId="5B9DB866">
            <wp:simplePos x="0" y="0"/>
            <wp:positionH relativeFrom="column">
              <wp:posOffset>1591294</wp:posOffset>
            </wp:positionH>
            <wp:positionV relativeFrom="paragraph">
              <wp:posOffset>544</wp:posOffset>
            </wp:positionV>
            <wp:extent cx="323215" cy="466725"/>
            <wp:effectExtent l="0" t="0" r="63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963D7D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963D7D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10"/>
      <w:r w:rsidR="00F5723C" w:rsidRPr="00963D7D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F5723C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535129" w:rsidRPr="00D7452B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401343" w:rsidRPr="00D7452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41D6D880" w14:textId="5830E001" w:rsidR="00401343" w:rsidRPr="00DB431B" w:rsidRDefault="00401343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B431B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DB431B" w:rsidRPr="00DB431B">
        <w:rPr>
          <w:rFonts w:ascii="Times New Roman" w:hAnsi="Times New Roman" w:cs="Times New Roman"/>
          <w:b/>
          <w:bCs/>
          <w:sz w:val="26"/>
          <w:szCs w:val="26"/>
        </w:rPr>
        <w:t>-c</w:t>
      </w:r>
      <w:r w:rsidRPr="00DB431B">
        <w:rPr>
          <w:rFonts w:ascii="Times New Roman" w:hAnsi="Times New Roman" w:cs="Times New Roman"/>
          <w:b/>
          <w:bCs/>
          <w:sz w:val="26"/>
          <w:szCs w:val="26"/>
        </w:rPr>
        <w:t xml:space="preserve">alculator </w:t>
      </w:r>
    </w:p>
    <w:p w14:paraId="50681E3E" w14:textId="77777777" w:rsidR="00DB431B" w:rsidRDefault="00DB431B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1F99A9FB" w14:textId="4FC18F9C" w:rsidR="00DB431B" w:rsidRPr="00D7452B" w:rsidRDefault="00DB431B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>The total mark for this section is 35</w:t>
      </w:r>
    </w:p>
    <w:p w14:paraId="780FF8DA" w14:textId="17CACB31" w:rsidR="00086384" w:rsidRPr="00D7452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3F7A33B4" w14:textId="172D81B9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4E1E5EBA" w14:textId="6A0DB13A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A022A76" wp14:editId="5DED0CB7">
            <wp:extent cx="3215640" cy="2377440"/>
            <wp:effectExtent l="0" t="0" r="3810" b="381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64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4D358" w14:textId="7E23ECF4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Figure 1 shows the graph of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f(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 xml:space="preserve">),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023BB92" wp14:editId="387F13B6">
            <wp:extent cx="274320" cy="1905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CC5A3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The graph consists of 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two line</w:t>
      </w:r>
      <w:proofErr w:type="gramEnd"/>
      <w:r w:rsidRPr="00DB431B">
        <w:rPr>
          <w:rFonts w:ascii="Times New Roman" w:hAnsi="Times New Roman" w:cs="Times New Roman"/>
          <w:sz w:val="24"/>
          <w:szCs w:val="24"/>
        </w:rPr>
        <w:t xml:space="preserve"> segments that meet at the point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B431B">
        <w:rPr>
          <w:rFonts w:ascii="Times New Roman" w:hAnsi="Times New Roman" w:cs="Times New Roman"/>
          <w:sz w:val="24"/>
          <w:szCs w:val="24"/>
        </w:rPr>
        <w:t>.</w:t>
      </w:r>
    </w:p>
    <w:p w14:paraId="7BC6E2FD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The graph cuts the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B43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DB431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 xml:space="preserve">-axis at the points (–3, 0) and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DB431B">
        <w:rPr>
          <w:rFonts w:ascii="Times New Roman" w:hAnsi="Times New Roman" w:cs="Times New Roman"/>
          <w:sz w:val="24"/>
          <w:szCs w:val="24"/>
        </w:rPr>
        <w:t>.</w:t>
      </w:r>
    </w:p>
    <w:p w14:paraId="17FF0FE1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Sketch, on separate diagrams, the graphs of</w:t>
      </w:r>
    </w:p>
    <w:p w14:paraId="2F10E9E7" w14:textId="60081975" w:rsidR="00086384" w:rsidRPr="00126E42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(a)  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| f (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>) |,</w:t>
      </w:r>
    </w:p>
    <w:p w14:paraId="36EA217A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F132800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sz w:val="24"/>
          <w:szCs w:val="24"/>
        </w:rPr>
        <w:t>(b)  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126E42">
        <w:rPr>
          <w:rFonts w:ascii="Times New Roman" w:hAnsi="Times New Roman" w:cs="Times New Roman"/>
          <w:sz w:val="24"/>
          <w:szCs w:val="24"/>
        </w:rPr>
        <w:t xml:space="preserve"> = f (– 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26E42">
        <w:rPr>
          <w:rFonts w:ascii="Times New Roman" w:hAnsi="Times New Roman" w:cs="Times New Roman"/>
          <w:sz w:val="24"/>
          <w:szCs w:val="24"/>
        </w:rPr>
        <w:t>).</w:t>
      </w:r>
    </w:p>
    <w:p w14:paraId="2CF26A4F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AE51829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sz w:val="24"/>
          <w:szCs w:val="24"/>
        </w:rPr>
        <w:t>Given that f (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126E42">
        <w:rPr>
          <w:rFonts w:ascii="Times New Roman" w:hAnsi="Times New Roman" w:cs="Times New Roman"/>
          <w:sz w:val="24"/>
          <w:szCs w:val="24"/>
        </w:rPr>
        <w:t>)  =</w:t>
      </w:r>
      <w:proofErr w:type="gramEnd"/>
      <w:r w:rsidRPr="00126E42">
        <w:rPr>
          <w:rFonts w:ascii="Times New Roman" w:hAnsi="Times New Roman" w:cs="Times New Roman"/>
          <w:sz w:val="24"/>
          <w:szCs w:val="24"/>
        </w:rPr>
        <w:t xml:space="preserve"> 2 – | 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126E42">
        <w:rPr>
          <w:rFonts w:ascii="Times New Roman" w:hAnsi="Times New Roman" w:cs="Times New Roman"/>
          <w:sz w:val="24"/>
          <w:szCs w:val="24"/>
        </w:rPr>
        <w:t xml:space="preserve"> + 1 | ,</w:t>
      </w:r>
    </w:p>
    <w:p w14:paraId="71DCD753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sz w:val="24"/>
          <w:szCs w:val="24"/>
        </w:rPr>
        <w:t xml:space="preserve">(c)  find the coordinates of the points 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26E42">
        <w:rPr>
          <w:rFonts w:ascii="Times New Roman" w:hAnsi="Times New Roman" w:cs="Times New Roman"/>
          <w:sz w:val="24"/>
          <w:szCs w:val="24"/>
        </w:rPr>
        <w:t xml:space="preserve">, 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26E42">
        <w:rPr>
          <w:rFonts w:ascii="Times New Roman" w:hAnsi="Times New Roman" w:cs="Times New Roman"/>
          <w:sz w:val="24"/>
          <w:szCs w:val="24"/>
        </w:rPr>
        <w:t xml:space="preserve"> and </w:t>
      </w:r>
      <w:r w:rsidRPr="00126E42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126E42">
        <w:rPr>
          <w:rFonts w:ascii="Times New Roman" w:hAnsi="Times New Roman" w:cs="Times New Roman"/>
          <w:sz w:val="24"/>
          <w:szCs w:val="24"/>
        </w:rPr>
        <w:t>,</w:t>
      </w:r>
    </w:p>
    <w:p w14:paraId="403D83DD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2F880BE" w14:textId="4765AE18" w:rsidR="00086384" w:rsidRPr="00126E42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sz w:val="24"/>
          <w:szCs w:val="24"/>
        </w:rPr>
        <w:t xml:space="preserve">(d)  solve </w:t>
      </w:r>
      <w:r w:rsidR="00126E42" w:rsidRPr="00126E42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27151D4B">
          <v:shape id="_x0000_i1033" type="#_x0000_t75" style="width:52.5pt;height:19.5pt" o:ole="">
            <v:imagedata r:id="rId64" o:title=""/>
          </v:shape>
          <o:OLEObject Type="Embed" ProgID="Equation.DSMT4" ShapeID="_x0000_i1033" DrawAspect="Content" ObjectID="_1730039799" r:id="rId65"/>
        </w:object>
      </w:r>
      <w:r w:rsidR="00126E42" w:rsidRPr="00126E42">
        <w:rPr>
          <w:rFonts w:ascii="Times New Roman" w:hAnsi="Times New Roman" w:cs="Times New Roman"/>
          <w:sz w:val="24"/>
          <w:szCs w:val="24"/>
        </w:rPr>
        <w:t>.</w:t>
      </w:r>
    </w:p>
    <w:p w14:paraId="626FA920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0B821FD" w14:textId="77777777" w:rsidR="00086384" w:rsidRPr="00126E42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26E42">
        <w:rPr>
          <w:rFonts w:ascii="Times New Roman" w:hAnsi="Times New Roman" w:cs="Times New Roman"/>
          <w:sz w:val="24"/>
          <w:szCs w:val="24"/>
        </w:rPr>
        <w:t> </w:t>
      </w:r>
    </w:p>
    <w:p w14:paraId="0E946310" w14:textId="2E716667" w:rsidR="00123640" w:rsidRPr="00DA1B80" w:rsidRDefault="00123640" w:rsidP="001236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DA926C4" w14:textId="77777777" w:rsidR="00123640" w:rsidRPr="00DA1B80" w:rsidRDefault="00123640" w:rsidP="0012364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1A1C799" w14:textId="0D4128C3" w:rsidR="00086384" w:rsidRPr="00DB431B" w:rsidRDefault="00086384" w:rsidP="0012364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672E4B8" w14:textId="4EE2D4C4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093912" w14:textId="4FDF4786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C7AD61" w14:textId="5E5349F0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BD19CD" w14:textId="79AB0618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71936E5D" w14:textId="287F4BD6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111C812" wp14:editId="0D3795ED">
            <wp:extent cx="3505200" cy="147066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DDC06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08EEA953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Figure 1 shows a sketch of part of the graph of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g(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>), where</w:t>
      </w:r>
    </w:p>
    <w:p w14:paraId="069E3867" w14:textId="72726F14" w:rsidR="00086384" w:rsidRPr="00DB431B" w:rsidRDefault="00A50D76" w:rsidP="0012364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position w:val="-14"/>
          <w:sz w:val="24"/>
          <w:szCs w:val="24"/>
        </w:rPr>
        <w:object w:dxaOrig="1740" w:dyaOrig="420" w14:anchorId="7B48C3C2">
          <v:shape id="_x0000_i1034" type="#_x0000_t75" style="width:87pt;height:21.75pt" o:ole="">
            <v:imagedata r:id="rId67" o:title=""/>
          </v:shape>
          <o:OLEObject Type="Embed" ProgID="Equation.DSMT4" ShapeID="_x0000_i1034" DrawAspect="Content" ObjectID="_1730039800" r:id="rId68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  </w:t>
      </w:r>
      <w:proofErr w:type="gramEnd"/>
      <w:r w:rsidR="00086384"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86384" w:rsidRPr="00DB431B">
        <w:rPr>
          <w:rFonts w:ascii="Times New Roman" w:hAnsi="Times New Roman" w:cs="Times New Roman"/>
          <w:sz w:val="24"/>
          <w:szCs w:val="24"/>
        </w:rPr>
        <w:t xml:space="preserve"> ≥ −2</w:t>
      </w:r>
    </w:p>
    <w:p w14:paraId="7EE6787E" w14:textId="5718AB81" w:rsidR="00086384" w:rsidRPr="00A50D76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(a)   Find g</w:t>
      </w:r>
      <w:r w:rsidRPr="00DB431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DB431B">
        <w:rPr>
          <w:rFonts w:ascii="Times New Roman" w:hAnsi="Times New Roman" w:cs="Times New Roman"/>
          <w:sz w:val="24"/>
          <w:szCs w:val="24"/>
        </w:rPr>
        <w:t>(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>) and state its domain.</w:t>
      </w:r>
    </w:p>
    <w:p w14:paraId="6AA97900" w14:textId="77777777" w:rsidR="00086384" w:rsidRPr="00A50D76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293DF54" w14:textId="5991BD97" w:rsidR="00086384" w:rsidRPr="00A50D76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sz w:val="24"/>
          <w:szCs w:val="24"/>
        </w:rPr>
        <w:t xml:space="preserve">(b)   Find the exact value of </w:t>
      </w:r>
      <w:r w:rsidRPr="00A50D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50D76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7DEB4352" w14:textId="77777777" w:rsidR="00086384" w:rsidRPr="00A50D76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sz w:val="24"/>
          <w:szCs w:val="24"/>
        </w:rPr>
        <w:t>g(</w:t>
      </w:r>
      <w:r w:rsidRPr="00A50D7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50D76">
        <w:rPr>
          <w:rFonts w:ascii="Times New Roman" w:hAnsi="Times New Roman" w:cs="Times New Roman"/>
          <w:sz w:val="24"/>
          <w:szCs w:val="24"/>
        </w:rPr>
        <w:t xml:space="preserve">) = </w:t>
      </w:r>
      <w:r w:rsidRPr="00A50D76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4582AEA1" w14:textId="77777777" w:rsidR="00086384" w:rsidRPr="00A50D76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1724169" w14:textId="29D4665A" w:rsidR="00086384" w:rsidRPr="00A50D76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sz w:val="24"/>
          <w:szCs w:val="24"/>
        </w:rPr>
        <w:t xml:space="preserve">(c)   Hence state the value of </w:t>
      </w:r>
      <w:r w:rsidRPr="00A50D7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50D76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57443AB3" w14:textId="77777777" w:rsidR="00086384" w:rsidRPr="00A50D76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sz w:val="24"/>
          <w:szCs w:val="24"/>
        </w:rPr>
        <w:t>g(</w:t>
      </w:r>
      <w:r w:rsidRPr="00A50D7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50D76">
        <w:rPr>
          <w:rFonts w:ascii="Times New Roman" w:hAnsi="Times New Roman" w:cs="Times New Roman"/>
          <w:sz w:val="24"/>
          <w:szCs w:val="24"/>
        </w:rPr>
        <w:t>) = g</w:t>
      </w:r>
      <w:r w:rsidRPr="00A50D76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A50D76">
        <w:rPr>
          <w:rFonts w:ascii="Times New Roman" w:hAnsi="Times New Roman" w:cs="Times New Roman"/>
          <w:sz w:val="24"/>
          <w:szCs w:val="24"/>
        </w:rPr>
        <w:t>(</w:t>
      </w:r>
      <w:r w:rsidRPr="00A50D7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50D76">
        <w:rPr>
          <w:rFonts w:ascii="Times New Roman" w:hAnsi="Times New Roman" w:cs="Times New Roman"/>
          <w:sz w:val="24"/>
          <w:szCs w:val="24"/>
        </w:rPr>
        <w:t>)</w:t>
      </w:r>
    </w:p>
    <w:p w14:paraId="6F8CD1E5" w14:textId="07EB9BBB" w:rsidR="00086384" w:rsidRPr="00A50D76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0D76">
        <w:rPr>
          <w:rFonts w:ascii="Times New Roman" w:hAnsi="Times New Roman" w:cs="Times New Roman"/>
          <w:b/>
          <w:bCs/>
          <w:sz w:val="24"/>
          <w:szCs w:val="24"/>
        </w:rPr>
        <w:t>(1)</w:t>
      </w:r>
      <w:r w:rsidR="00AC36A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65F88E90" w14:textId="4064C7E6" w:rsidR="00AC36A9" w:rsidRPr="00DA1B80" w:rsidRDefault="00086384" w:rsidP="00AC36A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 </w:t>
      </w:r>
      <w:r w:rsidR="00AC36A9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AC36A9">
        <w:rPr>
          <w:rFonts w:ascii="Times New Roman" w:hAnsi="Times New Roman"/>
          <w:b/>
          <w:bCs/>
          <w:sz w:val="24"/>
          <w:szCs w:val="24"/>
        </w:rPr>
        <w:t>2</w:t>
      </w:r>
      <w:r w:rsidR="00AC36A9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AC36A9">
        <w:rPr>
          <w:rFonts w:ascii="Times New Roman" w:hAnsi="Times New Roman"/>
          <w:b/>
          <w:bCs/>
          <w:sz w:val="24"/>
          <w:szCs w:val="24"/>
        </w:rPr>
        <w:t>8</w:t>
      </w:r>
      <w:r w:rsidR="00AC36A9"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B8223B3" w14:textId="77777777" w:rsidR="00AC36A9" w:rsidRPr="00DA1B80" w:rsidRDefault="00AC36A9" w:rsidP="00AC36A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7BBF970" w14:textId="1AA04765" w:rsidR="00086384" w:rsidRPr="00DB431B" w:rsidRDefault="00086384" w:rsidP="00AC36A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015D23D2" w14:textId="5BAC8CA4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9C5D94" w14:textId="5ABE9CC1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D907579" w14:textId="09F7893D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589A4F" w14:textId="7A24CEE4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220D51" w14:textId="4265CC72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660FA2B" w14:textId="616A2BC5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1E10D7" w14:textId="3978CDA4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75D5A2" w14:textId="45918583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BBCE60" w14:textId="11E92646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6E0666" w14:textId="6FF84F05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FC5619" w14:textId="227FCA7C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87C2E0" w14:textId="424BDE52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9CCC8C" w14:textId="6160121D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A3DB18" w14:textId="52190B86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DBEB6C" w14:textId="00E35C9D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D64A65D" w14:textId="094F0186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FA3873" w14:textId="38546FE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A55C417" w14:textId="675071A8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2266CF" w14:textId="012044EB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5ACEFFEB" w14:textId="67044B63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251AF14" wp14:editId="523C1BD3">
            <wp:extent cx="3909060" cy="299466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060" cy="299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CC9CA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Figure 4 shows a sketch of the graph of 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g(</w:t>
      </w:r>
      <w:r w:rsidRPr="00DB431B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) ,</w:t>
      </w:r>
      <w:proofErr w:type="gramEnd"/>
      <w:r w:rsidRPr="00DB431B">
        <w:rPr>
          <w:rFonts w:ascii="Times New Roman" w:hAnsi="Times New Roman" w:cs="Times New Roman"/>
          <w:sz w:val="24"/>
          <w:szCs w:val="24"/>
        </w:rPr>
        <w:t xml:space="preserve"> where</w:t>
      </w:r>
    </w:p>
    <w:p w14:paraId="0116280C" w14:textId="5F9D6C35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2B67F35" wp14:editId="5191C0C7">
            <wp:extent cx="1927860" cy="46482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B09C8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(a)  Find the value of 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gg(</w:t>
      </w:r>
      <w:proofErr w:type="gramEnd"/>
      <w:r w:rsidRPr="00DB431B">
        <w:rPr>
          <w:rFonts w:ascii="Times New Roman" w:hAnsi="Times New Roman" w:cs="Times New Roman"/>
          <w:sz w:val="24"/>
          <w:szCs w:val="24"/>
        </w:rPr>
        <w:t>0).</w:t>
      </w:r>
    </w:p>
    <w:p w14:paraId="24832B0E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7177E84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sz w:val="24"/>
          <w:szCs w:val="24"/>
        </w:rPr>
        <w:t xml:space="preserve">(b)  Find all values of </w:t>
      </w:r>
      <w:r w:rsidRPr="00AC36A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C36A9">
        <w:rPr>
          <w:rFonts w:ascii="Times New Roman" w:hAnsi="Times New Roman" w:cs="Times New Roman"/>
          <w:sz w:val="24"/>
          <w:szCs w:val="24"/>
        </w:rPr>
        <w:t xml:space="preserve"> for which</w:t>
      </w:r>
    </w:p>
    <w:p w14:paraId="3B5D8444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sz w:val="24"/>
          <w:szCs w:val="24"/>
        </w:rPr>
        <w:t>g(</w:t>
      </w:r>
      <w:r w:rsidRPr="00AC36A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C36A9">
        <w:rPr>
          <w:rFonts w:ascii="Times New Roman" w:hAnsi="Times New Roman" w:cs="Times New Roman"/>
          <w:sz w:val="24"/>
          <w:szCs w:val="24"/>
        </w:rPr>
        <w:t>) &gt; 28</w:t>
      </w:r>
    </w:p>
    <w:p w14:paraId="0DA7F747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FC618B5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sz w:val="24"/>
          <w:szCs w:val="24"/>
        </w:rPr>
        <w:t>The function h is defined by</w:t>
      </w:r>
    </w:p>
    <w:p w14:paraId="6DAEE79D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sz w:val="24"/>
          <w:szCs w:val="24"/>
        </w:rPr>
        <w:t>h(</w:t>
      </w:r>
      <w:r w:rsidRPr="00AC36A9">
        <w:rPr>
          <w:rFonts w:ascii="Times New Roman" w:hAnsi="Times New Roman" w:cs="Times New Roman"/>
          <w:i/>
          <w:iCs/>
          <w:sz w:val="24"/>
          <w:szCs w:val="24"/>
        </w:rPr>
        <w:t>x)</w:t>
      </w:r>
      <w:r w:rsidRPr="00AC36A9">
        <w:rPr>
          <w:rFonts w:ascii="Times New Roman" w:hAnsi="Times New Roman" w:cs="Times New Roman"/>
          <w:sz w:val="24"/>
          <w:szCs w:val="24"/>
        </w:rPr>
        <w:t xml:space="preserve"> = (</w:t>
      </w:r>
      <w:r w:rsidRPr="00AC36A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C36A9">
        <w:rPr>
          <w:rFonts w:ascii="Times New Roman" w:hAnsi="Times New Roman" w:cs="Times New Roman"/>
          <w:sz w:val="24"/>
          <w:szCs w:val="24"/>
        </w:rPr>
        <w:t xml:space="preserve"> − 2)</w:t>
      </w:r>
      <w:r w:rsidRPr="00AC36A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C36A9">
        <w:rPr>
          <w:rFonts w:ascii="Times New Roman" w:hAnsi="Times New Roman" w:cs="Times New Roman"/>
          <w:sz w:val="24"/>
          <w:szCs w:val="24"/>
        </w:rPr>
        <w:t xml:space="preserve"> + 1       </w:t>
      </w:r>
      <w:r w:rsidRPr="00AC36A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C36A9">
        <w:rPr>
          <w:rFonts w:ascii="Times New Roman" w:hAnsi="Times New Roman" w:cs="Times New Roman"/>
          <w:sz w:val="24"/>
          <w:szCs w:val="24"/>
        </w:rPr>
        <w:t xml:space="preserve"> ≤ 2</w:t>
      </w:r>
    </w:p>
    <w:p w14:paraId="69F868A5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sz w:val="24"/>
          <w:szCs w:val="24"/>
        </w:rPr>
        <w:t>(c)  Explain why h has an inverse but g does not.</w:t>
      </w:r>
    </w:p>
    <w:p w14:paraId="79D37075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F8E35A2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sz w:val="24"/>
          <w:szCs w:val="24"/>
        </w:rPr>
        <w:t>(d)  Solve the equation</w:t>
      </w:r>
    </w:p>
    <w:p w14:paraId="4DAC6EE1" w14:textId="1F873D71" w:rsidR="00086384" w:rsidRPr="00AC36A9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E3B1880" wp14:editId="77D773ED">
            <wp:extent cx="777240" cy="327660"/>
            <wp:effectExtent l="0" t="0" r="381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4BA9B" w14:textId="56A82732" w:rsidR="00086384" w:rsidRPr="00AC36A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C36A9">
        <w:rPr>
          <w:rFonts w:ascii="Times New Roman" w:hAnsi="Times New Roman" w:cs="Times New Roman"/>
          <w:b/>
          <w:bCs/>
          <w:sz w:val="24"/>
          <w:szCs w:val="24"/>
        </w:rPr>
        <w:t>(3)</w:t>
      </w:r>
      <w:r w:rsidR="00AE0AB9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CE910FC" w14:textId="3C6C9E89" w:rsidR="00AE0AB9" w:rsidRPr="00DA1B80" w:rsidRDefault="00AE0AB9" w:rsidP="00AE0AB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43D4E71" w14:textId="77777777" w:rsidR="00AE0AB9" w:rsidRPr="00DA1B80" w:rsidRDefault="00AE0AB9" w:rsidP="00AE0AB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992CB4A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E1E45A" w14:textId="77777777" w:rsidR="00086384" w:rsidRPr="00AC36A9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19670D" w14:textId="16B9A37D" w:rsidR="00086384" w:rsidRPr="00DB431B" w:rsidRDefault="00535129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C36A9">
        <w:rPr>
          <w:rFonts w:ascii="Times New Roman" w:hAnsi="Times New Roman" w:cs="Times New Roman"/>
          <w:sz w:val="24"/>
          <w:szCs w:val="24"/>
        </w:rPr>
        <w:br w:type="page"/>
      </w:r>
      <w:r w:rsidR="00086384"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Q4</w:t>
      </w:r>
    </w:p>
    <w:p w14:paraId="459324C1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noProof/>
          <w:color w:val="000000"/>
          <w:sz w:val="24"/>
          <w:szCs w:val="24"/>
          <w:lang w:eastAsia="en-GB"/>
        </w:rPr>
        <w:drawing>
          <wp:inline distT="0" distB="0" distL="0" distR="0" wp14:anchorId="1DF6CBB8" wp14:editId="1FF21C66">
            <wp:extent cx="3228975" cy="292417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5E172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Figure 2 shows a sketch of the graph with equation</w:t>
      </w:r>
    </w:p>
    <w:p w14:paraId="4BD6AA61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</w:pPr>
    </w:p>
    <w:p w14:paraId="05532E86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= 2 |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+ 4 | − 5</w:t>
      </w:r>
    </w:p>
    <w:p w14:paraId="632C71A4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3B108BCD" w14:textId="28DA51A5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The vertex of the graph, at point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P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, is</w:t>
      </w:r>
      <w:r w:rsidR="00AE0AB9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 </w:t>
      </w:r>
      <w:r w:rsidR="00C42730" w:rsidRPr="00AE0AB9">
        <w:rPr>
          <w:rFonts w:ascii="Times New Roman" w:hAnsi="Times New Roman" w:cs="Times New Roman"/>
          <w:color w:val="000000"/>
          <w:position w:val="-14"/>
          <w:sz w:val="24"/>
          <w:szCs w:val="24"/>
          <w:lang w:eastAsia="en-GB"/>
        </w:rPr>
        <w:object w:dxaOrig="840" w:dyaOrig="400" w14:anchorId="0770FC24">
          <v:shape id="_x0000_i1035" type="#_x0000_t75" style="width:42pt;height:19.5pt" o:ole="">
            <v:imagedata r:id="rId73" o:title=""/>
          </v:shape>
          <o:OLEObject Type="Embed" ProgID="Equation.DSMT4" ShapeID="_x0000_i1035" DrawAspect="Content" ObjectID="_1730039801" r:id="rId74"/>
        </w:objec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.</w:t>
      </w:r>
    </w:p>
    <w:p w14:paraId="04D00E8B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3CCAA085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Solve the equation</w:t>
      </w:r>
    </w:p>
    <w:p w14:paraId="447CE6BB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06AC7AAA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3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+ 40 = 2 |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+ 4 | − 5</w:t>
      </w:r>
    </w:p>
    <w:p w14:paraId="21EA805C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2)</w:t>
      </w:r>
    </w:p>
    <w:p w14:paraId="3C4B1088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26C5F358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A line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has equation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= </w:t>
      </w:r>
      <w:proofErr w:type="spellStart"/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x</w:t>
      </w:r>
      <w:proofErr w:type="spellEnd"/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, where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is a constant.</w:t>
      </w:r>
    </w:p>
    <w:p w14:paraId="13154AD1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32E3F138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Given that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intersects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= 2 |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+ 4 | − 5 at least once,</w:t>
      </w:r>
    </w:p>
    <w:p w14:paraId="6DA9BB25" w14:textId="77777777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237D776D" w14:textId="7F4FD8C2" w:rsidR="00086384" w:rsidRPr="00DB431B" w:rsidRDefault="00086384" w:rsidP="000863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b)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Find the range of possible values of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, writing your answer in set notation.</w:t>
      </w:r>
    </w:p>
    <w:p w14:paraId="1F5B432D" w14:textId="78862E20" w:rsidR="00086384" w:rsidRPr="00DB431B" w:rsidRDefault="00086384" w:rsidP="0008638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3)</w:t>
      </w:r>
    </w:p>
    <w:p w14:paraId="6ADFD781" w14:textId="24084FFD" w:rsidR="005274C9" w:rsidRPr="00DA1B80" w:rsidRDefault="005274C9" w:rsidP="005274C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11" w:name="GoMS"/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9293890" w14:textId="77777777" w:rsidR="00F9103C" w:rsidRPr="00DA1B80" w:rsidRDefault="00F9103C" w:rsidP="00F9103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D6BA6FB" w14:textId="77777777" w:rsidR="00F9103C" w:rsidRPr="00DA1B80" w:rsidRDefault="00F9103C" w:rsidP="00F9103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55A7FC34" w14:textId="77777777" w:rsidR="005274C9" w:rsidRDefault="005274C9" w:rsidP="005274C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113DDDF" w14:textId="2E4A2B2D" w:rsidR="00535129" w:rsidRPr="00DB431B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11"/>
    <w:p w14:paraId="15B82783" w14:textId="74A317A5" w:rsidR="00086384" w:rsidRPr="00DB431B" w:rsidRDefault="005274C9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86384" w:rsidRPr="00DB431B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54D07EA4" w14:textId="4961D46F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59C2FCD" wp14:editId="4809D586">
            <wp:extent cx="6438923" cy="6088380"/>
            <wp:effectExtent l="0" t="0" r="0" b="762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7449" cy="6096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7404E" w14:textId="3C513E10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13C6B120" w14:textId="4885CCC6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00DB1F4" w14:textId="3870B84E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75B59EF" w14:textId="6695F83E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2615B3C" w14:textId="0BF5D82E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613BD1E" w14:textId="6983DB66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E8ACB4D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A61013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E12FFB" w14:textId="77777777" w:rsidR="005274C9" w:rsidRDefault="005274C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6C3B790" w14:textId="3DFA8CA5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76CEE0B3" w14:textId="707E6631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C235093" wp14:editId="58869AF8">
            <wp:extent cx="5860647" cy="6193766"/>
            <wp:effectExtent l="0" t="0" r="698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135" cy="6212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C376D" w14:textId="40B70B44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381229" w14:textId="071D7C4D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363B71" w14:textId="68930AA2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0BC59C" w14:textId="1AA8ECEE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E7F8ED" w14:textId="2E143E2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A12041" w14:textId="155F3F66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0FE11C" w14:textId="363B935D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91265D" w14:textId="29798485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DDA7C7" w14:textId="137A3F62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DE4E05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8B9D7A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AFD22B" w14:textId="77777777" w:rsidR="005274C9" w:rsidRDefault="005274C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248F4F7" w14:textId="4B02BC70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13EA5105" w14:textId="6075C440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07A7AB" wp14:editId="1BFA407A">
            <wp:extent cx="5974440" cy="6193766"/>
            <wp:effectExtent l="0" t="0" r="762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5084" cy="6204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32E384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7E4F095A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26D00F" w14:textId="77777777" w:rsidR="00086384" w:rsidRPr="00DB431B" w:rsidRDefault="00086384" w:rsidP="0008638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56FDCF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1EAEFC78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4ECFD103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26B3C667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78324E13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7F320FB9" w14:textId="77777777" w:rsidR="00086384" w:rsidRPr="00DB431B" w:rsidRDefault="00086384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0762332C" w14:textId="77777777" w:rsidR="005274C9" w:rsidRDefault="005274C9">
      <w:pPr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A50D798" w14:textId="28CCD5FA" w:rsidR="00086384" w:rsidRPr="00DB431B" w:rsidRDefault="005274C9" w:rsidP="0008638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ab/>
      </w:r>
      <w:r w:rsidR="00086384"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Q4</w:t>
      </w:r>
      <w:r w:rsidR="00086384"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ab/>
      </w:r>
    </w:p>
    <w:tbl>
      <w:tblPr>
        <w:tblW w:w="99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9"/>
        <w:gridCol w:w="6488"/>
        <w:gridCol w:w="1134"/>
        <w:gridCol w:w="1134"/>
      </w:tblGrid>
      <w:tr w:rsidR="00086384" w:rsidRPr="00DB431B" w14:paraId="30C77B86" w14:textId="77777777" w:rsidTr="00611176">
        <w:trPr>
          <w:trHeight w:val="430"/>
          <w:jc w:val="center"/>
        </w:trPr>
        <w:tc>
          <w:tcPr>
            <w:tcW w:w="1149" w:type="dxa"/>
            <w:shd w:val="clear" w:color="auto" w:fill="D9D9D9" w:themeFill="background1" w:themeFillShade="D9"/>
          </w:tcPr>
          <w:p w14:paraId="2281D878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6488" w:type="dxa"/>
            <w:shd w:val="clear" w:color="auto" w:fill="D9D9D9" w:themeFill="background1" w:themeFillShade="D9"/>
          </w:tcPr>
          <w:p w14:paraId="6A5A2BB6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204BE732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1AF1293B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AOs</w:t>
            </w:r>
          </w:p>
        </w:tc>
      </w:tr>
      <w:tr w:rsidR="00086384" w:rsidRPr="00DB431B" w14:paraId="0B762E37" w14:textId="77777777" w:rsidTr="00611176">
        <w:trPr>
          <w:trHeight w:val="485"/>
          <w:jc w:val="center"/>
        </w:trPr>
        <w:tc>
          <w:tcPr>
            <w:tcW w:w="1149" w:type="dxa"/>
            <w:vMerge w:val="restart"/>
          </w:tcPr>
          <w:p w14:paraId="6FDA9B45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</w:tc>
        <w:tc>
          <w:tcPr>
            <w:tcW w:w="6488" w:type="dxa"/>
            <w:vAlign w:val="center"/>
          </w:tcPr>
          <w:p w14:paraId="30838CDF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60" w:dyaOrig="320" w14:anchorId="70B7340F">
                <v:shape id="_x0000_i1036" type="#_x0000_t75" style="width:150.75pt;height:14.25pt" o:ole="">
                  <v:imagedata r:id="rId78" o:title=""/>
                </v:shape>
                <o:OLEObject Type="Embed" ProgID="Equation.DSMT4" ShapeID="_x0000_i1036" DrawAspect="Content" ObjectID="_1730039802" r:id="rId79"/>
              </w:object>
            </w: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     </w:t>
            </w: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  <w:tc>
          <w:tcPr>
            <w:tcW w:w="1134" w:type="dxa"/>
            <w:vAlign w:val="center"/>
          </w:tcPr>
          <w:p w14:paraId="41C00294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1134" w:type="dxa"/>
            <w:vAlign w:val="center"/>
          </w:tcPr>
          <w:p w14:paraId="7E2FD11D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086384" w:rsidRPr="00DB431B" w14:paraId="71BA17B9" w14:textId="77777777" w:rsidTr="00611176">
        <w:trPr>
          <w:trHeight w:val="485"/>
          <w:jc w:val="center"/>
        </w:trPr>
        <w:tc>
          <w:tcPr>
            <w:tcW w:w="1149" w:type="dxa"/>
            <w:vMerge/>
          </w:tcPr>
          <w:p w14:paraId="4FD79E04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1DD5D579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t>x</w:t>
            </w: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= </w:t>
            </w: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sym w:font="Symbol" w:char="F02D"/>
            </w: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>10.6</w:t>
            </w:r>
          </w:p>
        </w:tc>
        <w:tc>
          <w:tcPr>
            <w:tcW w:w="1134" w:type="dxa"/>
            <w:vAlign w:val="center"/>
          </w:tcPr>
          <w:p w14:paraId="2F6B4A84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134" w:type="dxa"/>
            <w:vAlign w:val="center"/>
          </w:tcPr>
          <w:p w14:paraId="42166F56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086384" w:rsidRPr="00DB431B" w14:paraId="6670ECFA" w14:textId="77777777" w:rsidTr="00611176">
        <w:trPr>
          <w:trHeight w:val="94"/>
          <w:jc w:val="center"/>
        </w:trPr>
        <w:tc>
          <w:tcPr>
            <w:tcW w:w="1149" w:type="dxa"/>
            <w:vMerge/>
          </w:tcPr>
          <w:p w14:paraId="0B2CFA1D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5783DF35" w14:textId="77777777" w:rsidR="00086384" w:rsidRPr="00DB431B" w:rsidRDefault="00086384" w:rsidP="0061117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916E8B0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(2)</w:t>
            </w:r>
          </w:p>
        </w:tc>
        <w:tc>
          <w:tcPr>
            <w:tcW w:w="1134" w:type="dxa"/>
            <w:vAlign w:val="center"/>
          </w:tcPr>
          <w:p w14:paraId="7EE9B27A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86384" w:rsidRPr="00DB431B" w14:paraId="1C2C635B" w14:textId="77777777" w:rsidTr="00611176">
        <w:trPr>
          <w:trHeight w:val="485"/>
          <w:jc w:val="center"/>
        </w:trPr>
        <w:tc>
          <w:tcPr>
            <w:tcW w:w="1149" w:type="dxa"/>
            <w:vMerge w:val="restart"/>
          </w:tcPr>
          <w:p w14:paraId="15401A00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</w:tc>
        <w:tc>
          <w:tcPr>
            <w:tcW w:w="6488" w:type="dxa"/>
            <w:vAlign w:val="center"/>
          </w:tcPr>
          <w:p w14:paraId="57322A0C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t>a</w:t>
            </w: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&gt; 2</w:t>
            </w:r>
          </w:p>
        </w:tc>
        <w:tc>
          <w:tcPr>
            <w:tcW w:w="1134" w:type="dxa"/>
            <w:vAlign w:val="center"/>
          </w:tcPr>
          <w:p w14:paraId="3A83E31B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 xml:space="preserve"> B1</w:t>
            </w:r>
          </w:p>
        </w:tc>
        <w:tc>
          <w:tcPr>
            <w:tcW w:w="1134" w:type="dxa"/>
            <w:vAlign w:val="center"/>
          </w:tcPr>
          <w:p w14:paraId="70AC46FE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2.2a</w:t>
            </w:r>
          </w:p>
        </w:tc>
      </w:tr>
      <w:tr w:rsidR="00086384" w:rsidRPr="00DB431B" w14:paraId="3660DF30" w14:textId="77777777" w:rsidTr="00611176">
        <w:trPr>
          <w:trHeight w:val="485"/>
          <w:jc w:val="center"/>
        </w:trPr>
        <w:tc>
          <w:tcPr>
            <w:tcW w:w="1149" w:type="dxa"/>
            <w:vMerge/>
          </w:tcPr>
          <w:p w14:paraId="6DEC4EE1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1D9B101E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60" w:dyaOrig="620" w14:anchorId="3F551B69">
                <v:shape id="_x0000_i1037" type="#_x0000_t75" style="width:129.75pt;height:29.25pt" o:ole="">
                  <v:imagedata r:id="rId80" o:title=""/>
                </v:shape>
                <o:OLEObject Type="Embed" ProgID="Equation.DSMT4" ShapeID="_x0000_i1037" DrawAspect="Content" ObjectID="_1730039803" r:id="rId81"/>
              </w:object>
            </w:r>
          </w:p>
        </w:tc>
        <w:tc>
          <w:tcPr>
            <w:tcW w:w="1134" w:type="dxa"/>
            <w:vAlign w:val="center"/>
          </w:tcPr>
          <w:p w14:paraId="60C60478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1134" w:type="dxa"/>
            <w:vAlign w:val="center"/>
          </w:tcPr>
          <w:p w14:paraId="27A66AED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3.1a</w:t>
            </w:r>
          </w:p>
        </w:tc>
      </w:tr>
      <w:tr w:rsidR="00086384" w:rsidRPr="00DB431B" w14:paraId="2AA10022" w14:textId="77777777" w:rsidTr="00611176">
        <w:trPr>
          <w:trHeight w:val="485"/>
          <w:jc w:val="center"/>
        </w:trPr>
        <w:tc>
          <w:tcPr>
            <w:tcW w:w="1149" w:type="dxa"/>
            <w:vMerge/>
          </w:tcPr>
          <w:p w14:paraId="3D5F0D27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02886D69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80" w:dyaOrig="400" w14:anchorId="3F095DA4">
                <v:shape id="_x0000_i1038" type="#_x0000_t75" style="width:123.75pt;height:20.25pt" o:ole="">
                  <v:imagedata r:id="rId82" o:title=""/>
                </v:shape>
                <o:OLEObject Type="Embed" ProgID="Equation.DSMT4" ShapeID="_x0000_i1038" DrawAspect="Content" ObjectID="_1730039804" r:id="rId83"/>
              </w:object>
            </w:r>
          </w:p>
        </w:tc>
        <w:tc>
          <w:tcPr>
            <w:tcW w:w="1134" w:type="dxa"/>
            <w:vAlign w:val="center"/>
          </w:tcPr>
          <w:p w14:paraId="46D9F943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134" w:type="dxa"/>
            <w:vAlign w:val="center"/>
          </w:tcPr>
          <w:p w14:paraId="333C47F3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  <w:tr w:rsidR="00086384" w:rsidRPr="00DB431B" w14:paraId="5E5A0040" w14:textId="77777777" w:rsidTr="00611176">
        <w:trPr>
          <w:trHeight w:val="58"/>
          <w:jc w:val="center"/>
        </w:trPr>
        <w:tc>
          <w:tcPr>
            <w:tcW w:w="1149" w:type="dxa"/>
            <w:vMerge/>
          </w:tcPr>
          <w:p w14:paraId="7D8EDD6F" w14:textId="77777777" w:rsidR="00086384" w:rsidRPr="00DB431B" w:rsidRDefault="00086384" w:rsidP="0061117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6CD1D74B" w14:textId="77777777" w:rsidR="00086384" w:rsidRPr="00DB431B" w:rsidRDefault="00086384" w:rsidP="0061117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93D4EB5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(3)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50015656" w14:textId="77777777" w:rsidR="00086384" w:rsidRPr="00DB431B" w:rsidRDefault="00086384" w:rsidP="0061117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86384" w:rsidRPr="00DB431B" w14:paraId="4F7EBBD1" w14:textId="77777777" w:rsidTr="00611176">
        <w:trPr>
          <w:trHeight w:val="268"/>
          <w:jc w:val="center"/>
        </w:trPr>
        <w:tc>
          <w:tcPr>
            <w:tcW w:w="9905" w:type="dxa"/>
            <w:gridSpan w:val="4"/>
            <w:vAlign w:val="center"/>
          </w:tcPr>
          <w:p w14:paraId="3DC87D61" w14:textId="77777777" w:rsidR="00086384" w:rsidRPr="00DB431B" w:rsidRDefault="00086384" w:rsidP="00611176">
            <w:pPr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1B">
              <w:rPr>
                <w:rFonts w:ascii="Times New Roman" w:hAnsi="Times New Roman" w:cs="Times New Roman"/>
                <w:b/>
                <w:sz w:val="24"/>
                <w:szCs w:val="24"/>
              </w:rPr>
              <w:t>(7 marks)</w:t>
            </w:r>
          </w:p>
        </w:tc>
      </w:tr>
    </w:tbl>
    <w:p w14:paraId="0A49CA4F" w14:textId="509710C6" w:rsidR="00086384" w:rsidRPr="00DB431B" w:rsidRDefault="005274C9" w:rsidP="0008638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No</w:t>
      </w:r>
      <w:r w:rsidR="00086384" w:rsidRPr="00DB431B">
        <w:rPr>
          <w:rFonts w:ascii="Times New Roman" w:hAnsi="Times New Roman" w:cs="Times New Roman"/>
          <w:b/>
          <w:sz w:val="24"/>
          <w:szCs w:val="24"/>
          <w:u w:val="single"/>
        </w:rPr>
        <w:t>tes:</w:t>
      </w:r>
    </w:p>
    <w:p w14:paraId="591E67F4" w14:textId="77777777" w:rsidR="00086384" w:rsidRPr="00DB431B" w:rsidRDefault="00086384" w:rsidP="00086384">
      <w:pPr>
        <w:rPr>
          <w:rFonts w:ascii="Times New Roman" w:hAnsi="Times New Roman" w:cs="Times New Roman"/>
          <w:b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(a)</w:t>
      </w:r>
    </w:p>
    <w:p w14:paraId="7E86DCD2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M1:</w:t>
      </w:r>
      <w:r w:rsidRPr="00DB431B">
        <w:rPr>
          <w:rFonts w:ascii="Times New Roman" w:hAnsi="Times New Roman" w:cs="Times New Roman"/>
          <w:sz w:val="24"/>
          <w:szCs w:val="24"/>
        </w:rPr>
        <w:t xml:space="preserve"> Attempts to solve    </w:t>
      </w:r>
      <w:r w:rsidRPr="00DB431B">
        <w:rPr>
          <w:rFonts w:ascii="Times New Roman" w:hAnsi="Times New Roman" w:cs="Times New Roman"/>
          <w:position w:val="-10"/>
          <w:sz w:val="24"/>
          <w:szCs w:val="24"/>
        </w:rPr>
        <w:object w:dxaOrig="3060" w:dyaOrig="320" w14:anchorId="655A35E4">
          <v:shape id="_x0000_i1039" type="#_x0000_t75" style="width:150.75pt;height:14.25pt" o:ole="">
            <v:imagedata r:id="rId78" o:title=""/>
          </v:shape>
          <o:OLEObject Type="Embed" ProgID="Equation.DSMT4" ShapeID="_x0000_i1039" DrawAspect="Content" ObjectID="_1730039805" r:id="rId84"/>
        </w:object>
      </w:r>
      <w:r w:rsidRPr="00DB431B">
        <w:rPr>
          <w:rFonts w:ascii="Times New Roman" w:hAnsi="Times New Roman" w:cs="Times New Roman"/>
          <w:sz w:val="24"/>
          <w:szCs w:val="24"/>
        </w:rPr>
        <w:t xml:space="preserve"> Must reach a value for </w:t>
      </w:r>
      <w:r w:rsidRPr="00DB431B">
        <w:rPr>
          <w:rFonts w:ascii="Times New Roman" w:hAnsi="Times New Roman" w:cs="Times New Roman"/>
          <w:i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>.</w:t>
      </w:r>
    </w:p>
    <w:p w14:paraId="16D254AF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        You may see the attempt crossed 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out</w:t>
      </w:r>
      <w:proofErr w:type="gramEnd"/>
      <w:r w:rsidRPr="00DB431B">
        <w:rPr>
          <w:rFonts w:ascii="Times New Roman" w:hAnsi="Times New Roman" w:cs="Times New Roman"/>
          <w:sz w:val="24"/>
          <w:szCs w:val="24"/>
        </w:rPr>
        <w:t xml:space="preserve"> but you can still take this as an attempt to solve the required equation.</w:t>
      </w:r>
    </w:p>
    <w:p w14:paraId="1E0782BC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A1:</w:t>
      </w:r>
      <w:r w:rsidRPr="00DB431B">
        <w:rPr>
          <w:rFonts w:ascii="Times New Roman" w:hAnsi="Times New Roman" w:cs="Times New Roman"/>
          <w:sz w:val="24"/>
          <w:szCs w:val="24"/>
        </w:rPr>
        <w:t xml:space="preserve"> </w:t>
      </w:r>
      <w:r w:rsidRPr="00DB431B">
        <w:rPr>
          <w:rFonts w:ascii="Times New Roman" w:hAnsi="Times New Roman" w:cs="Times New Roman"/>
          <w:i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</w:t>
      </w:r>
      <w:r w:rsidRPr="00DB431B">
        <w:rPr>
          <w:rFonts w:ascii="Times New Roman" w:hAnsi="Times New Roman" w:cs="Times New Roman"/>
          <w:sz w:val="24"/>
          <w:szCs w:val="24"/>
        </w:rPr>
        <w:sym w:font="Symbol" w:char="F02D"/>
      </w:r>
      <w:r w:rsidRPr="00DB431B">
        <w:rPr>
          <w:rFonts w:ascii="Times New Roman" w:hAnsi="Times New Roman" w:cs="Times New Roman"/>
          <w:sz w:val="24"/>
          <w:szCs w:val="24"/>
        </w:rPr>
        <w:t xml:space="preserve">10.6 oe 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e.g.</w:t>
      </w:r>
      <w:proofErr w:type="gramEnd"/>
      <w:r w:rsidRPr="00DB431B">
        <w:rPr>
          <w:rFonts w:ascii="Times New Roman" w:hAnsi="Times New Roman" w:cs="Times New Roman"/>
          <w:sz w:val="24"/>
          <w:szCs w:val="24"/>
        </w:rPr>
        <w:t xml:space="preserve"> </w:t>
      </w:r>
      <w:r w:rsidRPr="00DB431B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50D25973">
          <v:shape id="_x0000_i1040" type="#_x0000_t75" style="width:21.75pt;height:27pt" o:ole="">
            <v:imagedata r:id="rId85" o:title=""/>
          </v:shape>
          <o:OLEObject Type="Embed" ProgID="Equation.DSMT4" ShapeID="_x0000_i1040" DrawAspect="Content" ObjectID="_1730039806" r:id="rId86"/>
        </w:object>
      </w:r>
      <w:r w:rsidRPr="00DB431B">
        <w:rPr>
          <w:rFonts w:ascii="Times New Roman" w:hAnsi="Times New Roman" w:cs="Times New Roman"/>
          <w:sz w:val="24"/>
          <w:szCs w:val="24"/>
        </w:rPr>
        <w:t xml:space="preserve">only. If other values are given, 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e.g.</w:t>
      </w:r>
      <w:proofErr w:type="gramEnd"/>
      <w:r w:rsidRPr="00DB431B">
        <w:rPr>
          <w:rFonts w:ascii="Times New Roman" w:hAnsi="Times New Roman" w:cs="Times New Roman"/>
          <w:sz w:val="24"/>
          <w:szCs w:val="24"/>
        </w:rPr>
        <w:t xml:space="preserve"> </w:t>
      </w:r>
      <w:r w:rsidRPr="00DB431B">
        <w:rPr>
          <w:rFonts w:ascii="Times New Roman" w:hAnsi="Times New Roman" w:cs="Times New Roman"/>
          <w:i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</w:t>
      </w:r>
      <w:r w:rsidRPr="00DB431B">
        <w:rPr>
          <w:rFonts w:ascii="Times New Roman" w:hAnsi="Times New Roman" w:cs="Times New Roman"/>
          <w:sz w:val="24"/>
          <w:szCs w:val="24"/>
        </w:rPr>
        <w:sym w:font="Symbol" w:char="F02D"/>
      </w:r>
      <w:r w:rsidRPr="00DB431B">
        <w:rPr>
          <w:rFonts w:ascii="Times New Roman" w:hAnsi="Times New Roman" w:cs="Times New Roman"/>
          <w:sz w:val="24"/>
          <w:szCs w:val="24"/>
        </w:rPr>
        <w:t xml:space="preserve">37 they must be rejected or the </w:t>
      </w:r>
      <w:r w:rsidRPr="00DB431B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0BE60A7">
          <v:shape id="_x0000_i1041" type="#_x0000_t75" style="width:21.75pt;height:27pt" o:ole="">
            <v:imagedata r:id="rId85" o:title=""/>
          </v:shape>
          <o:OLEObject Type="Embed" ProgID="Equation.DSMT4" ShapeID="_x0000_i1041" DrawAspect="Content" ObjectID="_1730039807" r:id="rId87"/>
        </w:object>
      </w:r>
      <w:r w:rsidRPr="00DB431B">
        <w:rPr>
          <w:rFonts w:ascii="Times New Roman" w:hAnsi="Times New Roman" w:cs="Times New Roman"/>
          <w:sz w:val="24"/>
          <w:szCs w:val="24"/>
        </w:rPr>
        <w:t xml:space="preserve">clearly chosen </w:t>
      </w:r>
    </w:p>
    <w:p w14:paraId="212F32E0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       as their answer. Ignore any attempts to find </w:t>
      </w:r>
      <w:r w:rsidRPr="00DB431B">
        <w:rPr>
          <w:rFonts w:ascii="Times New Roman" w:hAnsi="Times New Roman" w:cs="Times New Roman"/>
          <w:i/>
          <w:sz w:val="24"/>
          <w:szCs w:val="24"/>
        </w:rPr>
        <w:t>y</w:t>
      </w:r>
      <w:r w:rsidRPr="00DB431B">
        <w:rPr>
          <w:rFonts w:ascii="Times New Roman" w:hAnsi="Times New Roman" w:cs="Times New Roman"/>
          <w:sz w:val="24"/>
          <w:szCs w:val="24"/>
        </w:rPr>
        <w:t>.</w:t>
      </w:r>
    </w:p>
    <w:p w14:paraId="2ABF8747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        Alternative by squaring:</w:t>
      </w:r>
    </w:p>
    <w:p w14:paraId="10B588B6" w14:textId="77777777" w:rsidR="00086384" w:rsidRPr="00DB431B" w:rsidRDefault="00086384" w:rsidP="0008638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position w:val="-16"/>
          <w:sz w:val="24"/>
          <w:szCs w:val="24"/>
        </w:rPr>
        <w:object w:dxaOrig="7699" w:dyaOrig="440" w14:anchorId="128EB246">
          <v:shape id="_x0000_i1042" type="#_x0000_t75" style="width:381.75pt;height:20.25pt" o:ole="">
            <v:imagedata r:id="rId88" o:title=""/>
          </v:shape>
          <o:OLEObject Type="Embed" ProgID="Equation.DSMT4" ShapeID="_x0000_i1042" DrawAspect="Content" ObjectID="_1730039808" r:id="rId89"/>
        </w:object>
      </w:r>
    </w:p>
    <w:p w14:paraId="1F4A6065" w14:textId="77777777" w:rsidR="00086384" w:rsidRPr="00DB431B" w:rsidRDefault="00086384" w:rsidP="0008638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position w:val="-24"/>
          <w:sz w:val="24"/>
          <w:szCs w:val="24"/>
        </w:rPr>
        <w:object w:dxaOrig="4000" w:dyaOrig="620" w14:anchorId="0759E579">
          <v:shape id="_x0000_i1043" type="#_x0000_t75" style="width:200.25pt;height:27.75pt" o:ole="">
            <v:imagedata r:id="rId90" o:title=""/>
          </v:shape>
          <o:OLEObject Type="Embed" ProgID="Equation.DSMT4" ShapeID="_x0000_i1043" DrawAspect="Content" ObjectID="_1730039809" r:id="rId91"/>
        </w:object>
      </w:r>
    </w:p>
    <w:p w14:paraId="0360D7F7" w14:textId="77777777" w:rsidR="00086384" w:rsidRPr="00DB431B" w:rsidRDefault="00086384" w:rsidP="0008638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M1</w:t>
      </w:r>
      <w:r w:rsidRPr="00DB431B">
        <w:rPr>
          <w:rFonts w:ascii="Times New Roman" w:hAnsi="Times New Roman" w:cs="Times New Roman"/>
          <w:sz w:val="24"/>
          <w:szCs w:val="24"/>
        </w:rPr>
        <w:t xml:space="preserve"> for isolating the </w:t>
      </w:r>
      <w:r w:rsidRPr="00DB431B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1EC515B8">
          <v:shape id="_x0000_i1044" type="#_x0000_t75" style="width:30pt;height:21.75pt" o:ole="">
            <v:imagedata r:id="rId92" o:title=""/>
          </v:shape>
          <o:OLEObject Type="Embed" ProgID="Equation.DSMT4" ShapeID="_x0000_i1044" DrawAspect="Content" ObjectID="_1730039810" r:id="rId93"/>
        </w:object>
      </w:r>
      <w:r w:rsidRPr="00DB431B">
        <w:rPr>
          <w:rFonts w:ascii="Times New Roman" w:hAnsi="Times New Roman" w:cs="Times New Roman"/>
          <w:sz w:val="24"/>
          <w:szCs w:val="24"/>
        </w:rPr>
        <w:t>, squaring both sides and solving the resulting quadratic</w:t>
      </w:r>
    </w:p>
    <w:p w14:paraId="3549C6F8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B431B">
        <w:rPr>
          <w:rFonts w:ascii="Times New Roman" w:hAnsi="Times New Roman" w:cs="Times New Roman"/>
          <w:b/>
          <w:sz w:val="24"/>
          <w:szCs w:val="24"/>
        </w:rPr>
        <w:t>A1</w:t>
      </w:r>
      <w:r w:rsidRPr="00DB431B">
        <w:rPr>
          <w:rFonts w:ascii="Times New Roman" w:hAnsi="Times New Roman" w:cs="Times New Roman"/>
          <w:sz w:val="24"/>
          <w:szCs w:val="24"/>
        </w:rPr>
        <w:t xml:space="preserve"> for selecting the </w:t>
      </w:r>
      <w:r w:rsidRPr="00DB431B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09DF079E">
          <v:shape id="_x0000_i1045" type="#_x0000_t75" style="width:21.75pt;height:27pt" o:ole="">
            <v:imagedata r:id="rId85" o:title=""/>
          </v:shape>
          <o:OLEObject Type="Embed" ProgID="Equation.DSMT4" ShapeID="_x0000_i1045" DrawAspect="Content" ObjectID="_1730039811" r:id="rId94"/>
        </w:object>
      </w:r>
    </w:p>
    <w:p w14:paraId="6A62E053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>Correct answer with no working scores both marks.</w:t>
      </w:r>
    </w:p>
    <w:p w14:paraId="5BCFC038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(b)</w:t>
      </w:r>
    </w:p>
    <w:p w14:paraId="4C0E0DC4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B1:</w:t>
      </w:r>
      <w:r w:rsidRPr="00DB431B">
        <w:rPr>
          <w:rFonts w:ascii="Times New Roman" w:hAnsi="Times New Roman" w:cs="Times New Roman"/>
          <w:sz w:val="24"/>
          <w:szCs w:val="24"/>
        </w:rPr>
        <w:t xml:space="preserve"> Deduces that </w:t>
      </w:r>
      <w:r w:rsidRPr="00DB431B">
        <w:rPr>
          <w:rFonts w:ascii="Times New Roman" w:hAnsi="Times New Roman" w:cs="Times New Roman"/>
          <w:i/>
          <w:sz w:val="24"/>
          <w:szCs w:val="24"/>
        </w:rPr>
        <w:t>a</w:t>
      </w:r>
      <w:r w:rsidRPr="00DB431B">
        <w:rPr>
          <w:rFonts w:ascii="Times New Roman" w:hAnsi="Times New Roman" w:cs="Times New Roman"/>
          <w:sz w:val="24"/>
          <w:szCs w:val="24"/>
        </w:rPr>
        <w:t xml:space="preserve"> &gt; 2 </w:t>
      </w:r>
    </w:p>
    <w:p w14:paraId="523307D8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M1:</w:t>
      </w:r>
      <w:r w:rsidRPr="00DB431B">
        <w:rPr>
          <w:rFonts w:ascii="Times New Roman" w:hAnsi="Times New Roman" w:cs="Times New Roman"/>
          <w:sz w:val="24"/>
          <w:szCs w:val="24"/>
        </w:rPr>
        <w:t xml:space="preserve"> Attempts to find a value for</w:t>
      </w:r>
      <w:r w:rsidRPr="00DB431B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DB431B">
        <w:rPr>
          <w:rFonts w:ascii="Times New Roman" w:hAnsi="Times New Roman" w:cs="Times New Roman"/>
          <w:sz w:val="24"/>
          <w:szCs w:val="24"/>
        </w:rPr>
        <w:t xml:space="preserve"> using their </w:t>
      </w:r>
      <w:r w:rsidRPr="00DB431B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C33EEB9">
          <v:shape id="_x0000_i1046" type="#_x0000_t75" style="width:50.25pt;height:14.25pt" o:ole="">
            <v:imagedata r:id="rId95" o:title=""/>
          </v:shape>
          <o:OLEObject Type="Embed" ProgID="Equation.DSMT4" ShapeID="_x0000_i1046" DrawAspect="Content" ObjectID="_1730039812" r:id="rId96"/>
        </w:object>
      </w:r>
    </w:p>
    <w:p w14:paraId="0AC0DC0A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        Alternatively attempts to solve </w:t>
      </w:r>
      <w:r w:rsidRPr="00DB431B">
        <w:rPr>
          <w:rFonts w:ascii="Times New Roman" w:hAnsi="Times New Roman" w:cs="Times New Roman"/>
          <w:i/>
          <w:sz w:val="24"/>
          <w:szCs w:val="24"/>
        </w:rPr>
        <w:t>ax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2(</w:t>
      </w:r>
      <w:r w:rsidRPr="00DB431B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DB431B">
        <w:rPr>
          <w:rFonts w:ascii="Times New Roman" w:hAnsi="Times New Roman" w:cs="Times New Roman"/>
          <w:sz w:val="24"/>
          <w:szCs w:val="24"/>
        </w:rPr>
        <w:t xml:space="preserve">+ 4) – 5 and </w:t>
      </w:r>
      <w:r w:rsidRPr="00DB431B">
        <w:rPr>
          <w:rFonts w:ascii="Times New Roman" w:hAnsi="Times New Roman" w:cs="Times New Roman"/>
          <w:i/>
          <w:sz w:val="24"/>
          <w:szCs w:val="24"/>
        </w:rPr>
        <w:t>ax</w:t>
      </w:r>
      <w:r w:rsidRPr="00DB431B">
        <w:rPr>
          <w:rFonts w:ascii="Times New Roman" w:hAnsi="Times New Roman" w:cs="Times New Roman"/>
          <w:sz w:val="24"/>
          <w:szCs w:val="24"/>
        </w:rPr>
        <w:t xml:space="preserve"> = 2(</w:t>
      </w:r>
      <w:r w:rsidRPr="00DB431B">
        <w:rPr>
          <w:rFonts w:ascii="Times New Roman" w:hAnsi="Times New Roman" w:cs="Times New Roman"/>
          <w:i/>
          <w:sz w:val="24"/>
          <w:szCs w:val="24"/>
        </w:rPr>
        <w:t>x</w:t>
      </w:r>
      <w:r w:rsidRPr="00DB431B">
        <w:rPr>
          <w:rFonts w:ascii="Times New Roman" w:hAnsi="Times New Roman" w:cs="Times New Roman"/>
          <w:sz w:val="24"/>
          <w:szCs w:val="24"/>
        </w:rPr>
        <w:t xml:space="preserve"> + 4) – 5 to obtain a value for </w:t>
      </w:r>
      <w:r w:rsidRPr="00DB431B">
        <w:rPr>
          <w:rFonts w:ascii="Times New Roman" w:hAnsi="Times New Roman" w:cs="Times New Roman"/>
          <w:i/>
          <w:sz w:val="24"/>
          <w:szCs w:val="24"/>
        </w:rPr>
        <w:t>a</w:t>
      </w:r>
      <w:r w:rsidRPr="00DB431B">
        <w:rPr>
          <w:rFonts w:ascii="Times New Roman" w:hAnsi="Times New Roman" w:cs="Times New Roman"/>
          <w:sz w:val="24"/>
          <w:szCs w:val="24"/>
        </w:rPr>
        <w:t>.</w:t>
      </w:r>
    </w:p>
    <w:p w14:paraId="23C614B2" w14:textId="77777777" w:rsidR="00086384" w:rsidRPr="00DB431B" w:rsidRDefault="00086384" w:rsidP="0008638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sz w:val="24"/>
          <w:szCs w:val="24"/>
        </w:rPr>
        <w:t>A1:</w:t>
      </w:r>
      <w:r w:rsidRPr="00DB431B">
        <w:rPr>
          <w:rFonts w:ascii="Times New Roman" w:hAnsi="Times New Roman" w:cs="Times New Roman"/>
          <w:sz w:val="24"/>
          <w:szCs w:val="24"/>
        </w:rPr>
        <w:t xml:space="preserve"> Correct range in acceptable set notation.</w:t>
      </w:r>
    </w:p>
    <w:p w14:paraId="0114B8D3" w14:textId="4BCF93E7" w:rsidR="00086384" w:rsidRPr="00DB431B" w:rsidRDefault="00086384" w:rsidP="00086384">
      <w:pPr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 xml:space="preserve">        Examples: </w:t>
      </w:r>
      <w:r w:rsidR="005274C9" w:rsidRPr="00DB431B">
        <w:rPr>
          <w:rFonts w:ascii="Times New Roman" w:hAnsi="Times New Roman" w:cs="Times New Roman"/>
          <w:position w:val="-114"/>
          <w:sz w:val="24"/>
          <w:szCs w:val="24"/>
        </w:rPr>
        <w:object w:dxaOrig="2480" w:dyaOrig="2400" w14:anchorId="7F59FD21">
          <v:shape id="_x0000_i1047" type="#_x0000_t75" style="width:108.75pt;height:97.5pt" o:ole="">
            <v:imagedata r:id="rId97" o:title=""/>
          </v:shape>
          <o:OLEObject Type="Embed" ProgID="Equation.DSMT4" ShapeID="_x0000_i1047" DrawAspect="Content" ObjectID="_1730039813" r:id="rId98"/>
        </w:object>
      </w:r>
    </w:p>
    <w:p w14:paraId="052D3796" w14:textId="6B8D9C00" w:rsidR="00240F0F" w:rsidRPr="000F07EA" w:rsidRDefault="00B75C21">
      <w:pPr>
        <w:rPr>
          <w:rFonts w:ascii="Times New Roman" w:hAnsi="Times New Roman" w:cs="Times New Roman"/>
          <w:sz w:val="32"/>
          <w:szCs w:val="32"/>
          <w:u w:val="single"/>
        </w:rPr>
      </w:pPr>
      <w:r w:rsidRPr="00DB431B">
        <w:rPr>
          <w:rFonts w:ascii="Times New Roman" w:hAnsi="Times New Roman" w:cs="Times New Roman"/>
          <w:sz w:val="24"/>
          <w:szCs w:val="24"/>
        </w:rPr>
        <w:br w:type="page"/>
      </w:r>
      <w:bookmarkStart w:id="12" w:name="PlQu"/>
      <w:r w:rsidR="000F07EA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3603" behindDoc="1" locked="0" layoutInCell="1" allowOverlap="1" wp14:anchorId="636C0D6D" wp14:editId="4A9C408B">
            <wp:simplePos x="0" y="0"/>
            <wp:positionH relativeFrom="column">
              <wp:posOffset>2006930</wp:posOffset>
            </wp:positionH>
            <wp:positionV relativeFrom="paragraph">
              <wp:posOffset>91</wp:posOffset>
            </wp:positionV>
            <wp:extent cx="323215" cy="466725"/>
            <wp:effectExtent l="0" t="0" r="635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0F07EA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0F07EA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r w:rsidR="00F5723C" w:rsidRPr="000F07EA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  <w:bookmarkEnd w:id="12"/>
    </w:p>
    <w:p w14:paraId="32BA3901" w14:textId="77777777" w:rsidR="00240F0F" w:rsidRPr="00DB431B" w:rsidRDefault="00240F0F" w:rsidP="00240F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DB431B"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2D29A817" w14:textId="77777777" w:rsidR="00240F0F" w:rsidRDefault="00240F0F" w:rsidP="00240F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32225432" w14:textId="29BC8382" w:rsidR="00240F0F" w:rsidRPr="00D7452B" w:rsidRDefault="00240F0F" w:rsidP="00240F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>The total mark for this section is 28</w:t>
      </w:r>
    </w:p>
    <w:p w14:paraId="58278688" w14:textId="400DE7DF" w:rsidR="00587BFA" w:rsidRPr="00DB431B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240F0F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</w:t>
      </w:r>
    </w:p>
    <w:p w14:paraId="43A0CD7A" w14:textId="2F6559B2" w:rsidR="00240F0F" w:rsidRPr="00DB431B" w:rsidRDefault="00240F0F" w:rsidP="00240F0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B431B">
        <w:rPr>
          <w:rFonts w:ascii="Times New Roman" w:hAnsi="Times New Roman" w:cs="Times New Roman"/>
          <w:sz w:val="24"/>
          <w:szCs w:val="24"/>
        </w:rPr>
        <w:t> </w:t>
      </w:r>
    </w:p>
    <w:p w14:paraId="2D127938" w14:textId="77777777" w:rsidR="00240F0F" w:rsidRDefault="00240F0F" w:rsidP="00240F0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</w:r>
    </w:p>
    <w:p w14:paraId="6E69C3F4" w14:textId="38C12B04" w:rsidR="00D14497" w:rsidRPr="00240F0F" w:rsidRDefault="00240F0F" w:rsidP="00240F0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</w:r>
      <w:r w:rsidR="00D14497" w:rsidRPr="00240F0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The functions f and g are defined by</w:t>
      </w:r>
    </w:p>
    <w:p w14:paraId="6A8F4C58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0AA88F34" w14:textId="5A4E97FF" w:rsidR="000C4153" w:rsidRDefault="00363D03" w:rsidP="00F45213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EastAsia" w:hAnsi="Times New Roman" w:cs="Times New Roman"/>
          <w:color w:val="000000"/>
          <w:sz w:val="24"/>
          <w:szCs w:val="24"/>
          <w:lang w:eastAsia="en-GB"/>
        </w:rPr>
      </w:pPr>
      <w:r w:rsidRPr="008320D4">
        <w:rPr>
          <w:rFonts w:ascii="Times New Roman" w:eastAsiaTheme="minorEastAsia" w:hAnsi="Times New Roman" w:cs="Times New Roman"/>
          <w:color w:val="000000"/>
          <w:position w:val="-40"/>
          <w:sz w:val="24"/>
          <w:szCs w:val="24"/>
          <w:lang w:eastAsia="en-GB"/>
        </w:rPr>
        <w:object w:dxaOrig="3680" w:dyaOrig="920" w14:anchorId="3D57E690">
          <v:shape id="_x0000_i1048" type="#_x0000_t75" style="width:184.5pt;height:45.75pt" o:ole="">
            <v:imagedata r:id="rId99" o:title=""/>
          </v:shape>
          <o:OLEObject Type="Embed" ProgID="Equation.DSMT4" ShapeID="_x0000_i1048" DrawAspect="Content" ObjectID="_1730039814" r:id="rId100"/>
        </w:object>
      </w:r>
    </w:p>
    <w:p w14:paraId="7B4DBF97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70BC0867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i)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  <w:t>Explain why fg cannot be formed as a composite function.</w:t>
      </w:r>
    </w:p>
    <w:p w14:paraId="789B3DB1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769AAD41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ii)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  <w:t>Explain why gf can be formed as a composite function.</w:t>
      </w:r>
    </w:p>
    <w:p w14:paraId="26F57D7E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2)</w:t>
      </w:r>
    </w:p>
    <w:p w14:paraId="32DC0D63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right="-188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b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i)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  <w:t>Find gf 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, giving the answer in the form gf 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) =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+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bx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, where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and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are constants.</w:t>
      </w:r>
    </w:p>
    <w:p w14:paraId="3EFA54CC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2493FB0A" w14:textId="77777777" w:rsidR="00D14497" w:rsidRPr="00DB431B" w:rsidRDefault="00D14497" w:rsidP="00D1449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ii)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ab/>
        <w:t>State the domain and range of gf.</w:t>
      </w:r>
    </w:p>
    <w:p w14:paraId="5C127BCF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5)</w:t>
      </w:r>
    </w:p>
    <w:p w14:paraId="4C24917C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c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Sketch the graph of the function gf.</w:t>
      </w:r>
    </w:p>
    <w:p w14:paraId="31EE215B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17827BB3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On your sketch, you should show the coordinates of any points where the graph meets or crosses the coordinate axes.</w:t>
      </w:r>
    </w:p>
    <w:p w14:paraId="03D03B20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2)</w:t>
      </w:r>
    </w:p>
    <w:p w14:paraId="6678FDD5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right="-330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The circle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with centre (0, −ln 9) touches the line with equation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= gf 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 at precisely one point.</w:t>
      </w:r>
    </w:p>
    <w:p w14:paraId="4AAED1F5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2FB98E54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d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Find an equation of the circle </w:t>
      </w:r>
      <w:r w:rsidRPr="00DB431B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C</w:t>
      </w:r>
      <w:r w:rsidRPr="00DB431B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.</w:t>
      </w:r>
    </w:p>
    <w:p w14:paraId="7C95FCAF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3)</w:t>
      </w:r>
    </w:p>
    <w:p w14:paraId="210BD36A" w14:textId="77777777" w:rsidR="00D14497" w:rsidRPr="00DB431B" w:rsidRDefault="00D14497" w:rsidP="00D144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+S1)</w:t>
      </w:r>
    </w:p>
    <w:p w14:paraId="1227A1D2" w14:textId="0F5B4FD5" w:rsidR="00BD5B33" w:rsidRPr="00DA1B80" w:rsidRDefault="00BD5B33" w:rsidP="00BD5B3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77AAF1" w14:textId="77777777" w:rsidR="00BD5B33" w:rsidRPr="00DA1B80" w:rsidRDefault="00BD5B33" w:rsidP="00BD5B3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AE59520" w14:textId="3D12462B" w:rsidR="00BD5B33" w:rsidRDefault="00BD5B33" w:rsidP="00BD5B3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A294428" w14:textId="77777777" w:rsidR="00BD5B33" w:rsidRDefault="00BD5B3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F9747D1" w14:textId="39AAD7E5" w:rsidR="00BD5B33" w:rsidRPr="00BD5B33" w:rsidRDefault="00BD5B33" w:rsidP="00BD5B33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207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69FC8CEC" w14:textId="7E57F678" w:rsidR="00490326" w:rsidRPr="00DB431B" w:rsidRDefault="00490326" w:rsidP="00BD5B33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207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The function f is given by</w:t>
      </w:r>
    </w:p>
    <w:p w14:paraId="18B73691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f (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) =</w:t>
      </w:r>
      <w:r w:rsidRPr="00DB431B">
        <w:rPr>
          <w:rFonts w:ascii="Times New Roman" w:hAnsi="Times New Roman" w:cs="Times New Roman"/>
          <w:i/>
          <w:iCs/>
          <w:position w:val="-6"/>
          <w:sz w:val="24"/>
          <w:szCs w:val="24"/>
          <w:lang w:eastAsia="en-GB"/>
        </w:rPr>
        <w:object w:dxaOrig="720" w:dyaOrig="380" w14:anchorId="4BD29DCD">
          <v:shape id="_x0000_i1049" type="#_x0000_t75" style="width:36.75pt;height:18.75pt" o:ole="">
            <v:imagedata r:id="rId101" o:title=""/>
          </v:shape>
          <o:OLEObject Type="Embed" ProgID="Equation.DSMT4" ShapeID="_x0000_i1049" DrawAspect="Content" ObjectID="_1730039815" r:id="rId102"/>
        </w:objec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  for   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DB431B">
        <w:rPr>
          <w:rFonts w:ascii="Cambria Math" w:hAnsi="Cambria Math" w:cs="Cambria Math"/>
          <w:sz w:val="24"/>
          <w:szCs w:val="24"/>
          <w:lang w:eastAsia="en-GB"/>
        </w:rPr>
        <w:t>∈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proofErr w:type="gramStart"/>
      <w:r w:rsidRPr="00DB431B">
        <w:rPr>
          <w:rFonts w:ascii="Times New Roman" w:hAnsi="Times New Roman" w:cs="Times New Roman"/>
          <w:sz w:val="24"/>
          <w:szCs w:val="24"/>
        </w:rPr>
        <w:t>ℝ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,</w:t>
      </w:r>
      <w:r w:rsidRPr="00DB431B">
        <w:rPr>
          <w:rFonts w:ascii="Times New Roman" w:hAnsi="Times New Roman" w:cs="Times New Roman"/>
          <w:sz w:val="24"/>
          <w:szCs w:val="24"/>
        </w:rPr>
        <w:t xml:space="preserve"> 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proofErr w:type="gramEnd"/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DB431B">
        <w:rPr>
          <w:rFonts w:ascii="Cambria Math" w:hAnsi="Cambria Math" w:cs="Cambria Math"/>
          <w:color w:val="191919"/>
          <w:sz w:val="24"/>
          <w:szCs w:val="24"/>
          <w:lang w:val="en-US"/>
        </w:rPr>
        <w:t>⩾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0</w:t>
      </w:r>
    </w:p>
    <w:p w14:paraId="47B523AE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sz w:val="24"/>
          <w:szCs w:val="24"/>
          <w:lang w:eastAsia="en-GB"/>
        </w:rPr>
        <w:t>a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Find f </w:t>
      </w:r>
      <w:r w:rsidRPr="00DB431B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–1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) and state the domain of f </w:t>
      </w:r>
      <w:r w:rsidRPr="00DB431B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–1</w:t>
      </w:r>
    </w:p>
    <w:p w14:paraId="0B269D3C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636AC429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11F45009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The function g is given by</w:t>
      </w:r>
    </w:p>
    <w:p w14:paraId="64AF1566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g(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) 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−4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+ 5   for   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DB431B">
        <w:rPr>
          <w:rFonts w:ascii="Cambria Math" w:hAnsi="Cambria Math" w:cs="Cambria Math"/>
          <w:sz w:val="24"/>
          <w:szCs w:val="24"/>
          <w:lang w:eastAsia="en-GB"/>
        </w:rPr>
        <w:t>∈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DB431B">
        <w:rPr>
          <w:rFonts w:ascii="Times New Roman" w:hAnsi="Times New Roman" w:cs="Times New Roman"/>
          <w:sz w:val="24"/>
          <w:szCs w:val="24"/>
        </w:rPr>
        <w:t>ℝ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, 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DB431B">
        <w:rPr>
          <w:rFonts w:ascii="Cambria Math" w:hAnsi="Cambria Math" w:cs="Cambria Math"/>
          <w:color w:val="191919"/>
          <w:sz w:val="24"/>
          <w:szCs w:val="24"/>
          <w:lang w:val="en-US"/>
        </w:rPr>
        <w:t>⩾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 0</w:t>
      </w:r>
    </w:p>
    <w:p w14:paraId="2BD4E9BC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sz w:val="24"/>
          <w:szCs w:val="24"/>
          <w:lang w:eastAsia="en-GB"/>
        </w:rPr>
        <w:t>b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Find the range of g.</w:t>
      </w:r>
    </w:p>
    <w:p w14:paraId="2217988E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7E444F75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DB431B">
        <w:rPr>
          <w:rFonts w:ascii="Times New Roman" w:hAnsi="Times New Roman" w:cs="Times New Roman"/>
          <w:i/>
          <w:sz w:val="24"/>
          <w:szCs w:val="24"/>
          <w:lang w:eastAsia="en-GB"/>
        </w:rPr>
        <w:t>c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)</w:t>
      </w:r>
      <w:r w:rsidRPr="00DB431B">
        <w:rPr>
          <w:rFonts w:ascii="Times New Roman" w:hAnsi="Times New Roman" w:cs="Times New Roman"/>
          <w:i/>
          <w:sz w:val="24"/>
          <w:szCs w:val="24"/>
          <w:lang w:eastAsia="en-GB"/>
        </w:rPr>
        <w:tab/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Solve the equation fg(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 xml:space="preserve">) = </w:t>
      </w:r>
      <w:r w:rsidRPr="00DB431B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DB431B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1DA92D79" w14:textId="77777777" w:rsidR="00490326" w:rsidRPr="00DB431B" w:rsidRDefault="00490326" w:rsidP="0049032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36292333" w14:textId="3122A710" w:rsidR="00A06F95" w:rsidRPr="00DA1B80" w:rsidRDefault="00A06F95" w:rsidP="00A06F9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(Total for Question</w:t>
      </w:r>
      <w:r>
        <w:rPr>
          <w:rFonts w:ascii="Times New Roman" w:hAnsi="Times New Roman"/>
          <w:b/>
          <w:bCs/>
          <w:sz w:val="24"/>
          <w:szCs w:val="24"/>
        </w:rPr>
        <w:t xml:space="preserve"> 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3382DB9" w14:textId="77777777" w:rsidR="00A06F95" w:rsidRPr="00DA1B80" w:rsidRDefault="00A06F95" w:rsidP="00A06F95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A7094E3" w14:textId="3A04468E" w:rsidR="0097472B" w:rsidRPr="00DB431B" w:rsidRDefault="0097472B" w:rsidP="00A06F95">
      <w:pPr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766170A3" w14:textId="2D9B2AB7" w:rsidR="00A06F95" w:rsidRPr="00BD5B33" w:rsidRDefault="00A06F95" w:rsidP="00A06F95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207"/>
        <w:rPr>
          <w:rFonts w:ascii="Times New Roman" w:hAnsi="Times New Roman" w:cs="Times New Roman"/>
          <w:sz w:val="24"/>
          <w:szCs w:val="24"/>
          <w:lang w:eastAsia="en-GB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t>Q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0C64995A" w14:textId="76C67022" w:rsidR="0097472B" w:rsidRPr="00DB431B" w:rsidRDefault="00537812" w:rsidP="00A06F95">
      <w:pPr>
        <w:pStyle w:val="ListParagraph"/>
        <w:tabs>
          <w:tab w:val="center" w:pos="402"/>
          <w:tab w:val="center" w:pos="2351"/>
        </w:tabs>
        <w:spacing w:after="333" w:line="250" w:lineRule="auto"/>
        <w:ind w:left="-20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   </w:t>
      </w:r>
      <w:r w:rsidR="0097472B" w:rsidRPr="00DB431B">
        <w:rPr>
          <w:rFonts w:ascii="Times New Roman" w:eastAsia="Times New Roman" w:hAnsi="Times New Roman" w:cs="Times New Roman"/>
          <w:color w:val="181717"/>
          <w:sz w:val="24"/>
          <w:szCs w:val="24"/>
        </w:rPr>
        <w:t>(a)</w:t>
      </w:r>
      <w:r w:rsidR="0097472B" w:rsidRPr="00DB431B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 xml:space="preserve"> </w:t>
      </w:r>
      <w:r w:rsidR="0097472B" w:rsidRPr="00DB431B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On the same diagram, sketch </w:t>
      </w:r>
    </w:p>
    <w:p w14:paraId="0A5BC09B" w14:textId="74A5D832" w:rsidR="0097472B" w:rsidRPr="00DB431B" w:rsidRDefault="0097472B" w:rsidP="0097472B">
      <w:pPr>
        <w:tabs>
          <w:tab w:val="center" w:pos="5027"/>
          <w:tab w:val="center" w:pos="7034"/>
        </w:tabs>
        <w:spacing w:after="382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ab/>
      </w:r>
      <w:r w:rsidR="00537812" w:rsidRPr="00537812">
        <w:rPr>
          <w:rFonts w:ascii="Times New Roman" w:hAnsi="Times New Roman" w:cs="Times New Roman"/>
          <w:position w:val="-14"/>
          <w:sz w:val="24"/>
          <w:szCs w:val="24"/>
        </w:rPr>
        <w:object w:dxaOrig="3540" w:dyaOrig="400" w14:anchorId="5AE3424E">
          <v:shape id="_x0000_i1050" type="#_x0000_t75" style="width:177.75pt;height:19.5pt" o:ole="">
            <v:imagedata r:id="rId103" o:title=""/>
          </v:shape>
          <o:OLEObject Type="Embed" ProgID="Equation.DSMT4" ShapeID="_x0000_i1050" DrawAspect="Content" ObjectID="_1730039816" r:id="rId104"/>
        </w:object>
      </w:r>
      <w:r w:rsidRPr="00DB431B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</w:p>
    <w:p w14:paraId="7CF8A28B" w14:textId="7A63A4E7" w:rsidR="0097472B" w:rsidRPr="00DB431B" w:rsidRDefault="0097472B" w:rsidP="0097472B">
      <w:pPr>
        <w:tabs>
          <w:tab w:val="center" w:pos="312"/>
          <w:tab w:val="center" w:pos="737"/>
          <w:tab w:val="center" w:pos="5413"/>
        </w:tabs>
        <w:spacing w:after="4" w:line="25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sz w:val="24"/>
          <w:szCs w:val="24"/>
        </w:rPr>
        <w:tab/>
      </w:r>
      <w:r w:rsidR="00537812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</w:t>
      </w:r>
      <w:r w:rsidRPr="00DB431B">
        <w:rPr>
          <w:rFonts w:ascii="Times New Roman" w:eastAsia="Times New Roman" w:hAnsi="Times New Roman" w:cs="Times New Roman"/>
          <w:color w:val="181717"/>
          <w:sz w:val="24"/>
          <w:szCs w:val="24"/>
        </w:rPr>
        <w:t>Mark clearly the coordinates of the points where these curves cross the coordinate axes.</w:t>
      </w:r>
    </w:p>
    <w:p w14:paraId="69809D17" w14:textId="58A91675" w:rsidR="0097472B" w:rsidRPr="00DB431B" w:rsidRDefault="00537812" w:rsidP="0097472B">
      <w:pPr>
        <w:spacing w:after="289"/>
        <w:ind w:left="10" w:right="409" w:hanging="1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 xml:space="preserve"> </w:t>
      </w:r>
      <w:r w:rsidR="0097472B" w:rsidRPr="00DB431B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(3)</w:t>
      </w:r>
    </w:p>
    <w:p w14:paraId="06175918" w14:textId="37038A8C" w:rsidR="0097472B" w:rsidRPr="00DB431B" w:rsidRDefault="0097472B" w:rsidP="0097472B">
      <w:pPr>
        <w:tabs>
          <w:tab w:val="center" w:pos="312"/>
          <w:tab w:val="center" w:pos="4395"/>
        </w:tabs>
        <w:spacing w:after="4" w:line="250" w:lineRule="auto"/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(b) Find the </w:t>
      </w:r>
      <w:r w:rsidRPr="00DB431B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x</w:t>
      </w:r>
      <w:r w:rsidRPr="00DB431B">
        <w:rPr>
          <w:rFonts w:ascii="Times New Roman" w:eastAsia="Times New Roman" w:hAnsi="Times New Roman" w:cs="Times New Roman"/>
          <w:color w:val="181717"/>
          <w:sz w:val="24"/>
          <w:szCs w:val="24"/>
        </w:rPr>
        <w:t>-coordinates of the points of intersection of these two curves.</w:t>
      </w:r>
    </w:p>
    <w:p w14:paraId="136CEC9B" w14:textId="0C140D27" w:rsidR="00537812" w:rsidRPr="00DB431B" w:rsidRDefault="00500080" w:rsidP="0050008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GB"/>
        </w:rPr>
        <w:t xml:space="preserve">                                                                                                                                     </w:t>
      </w:r>
      <w:r w:rsidR="00537812" w:rsidRPr="00DB431B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5</w:t>
      </w:r>
      <w:r w:rsidR="00537812" w:rsidRPr="00DB431B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)</w:t>
      </w:r>
    </w:p>
    <w:p w14:paraId="54BDB71F" w14:textId="7795CAD8" w:rsidR="00537812" w:rsidRPr="00DA1B80" w:rsidRDefault="00537812" w:rsidP="0053781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(Total for Question</w:t>
      </w:r>
      <w:r>
        <w:rPr>
          <w:rFonts w:ascii="Times New Roman" w:hAnsi="Times New Roman"/>
          <w:b/>
          <w:bCs/>
          <w:sz w:val="24"/>
          <w:szCs w:val="24"/>
        </w:rPr>
        <w:t xml:space="preserve"> 3 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is </w:t>
      </w:r>
      <w:r w:rsidR="00500080"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D0CCC08" w14:textId="77777777" w:rsidR="00F9103C" w:rsidRPr="00DA1B80" w:rsidRDefault="00F9103C" w:rsidP="00F9103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EFC5207" w14:textId="77777777" w:rsidR="00F9103C" w:rsidRPr="00DA1B80" w:rsidRDefault="00F9103C" w:rsidP="00F9103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0D26FEAD" w14:textId="26393E03" w:rsidR="00537812" w:rsidRPr="00DA1B80" w:rsidRDefault="00537812" w:rsidP="0053781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FC396FA" w14:textId="695F09ED" w:rsidR="00F5723C" w:rsidRPr="00DB431B" w:rsidRDefault="00F5723C">
      <w:pPr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</w:p>
    <w:p w14:paraId="17471570" w14:textId="6DA079F0" w:rsidR="00DE5E18" w:rsidRPr="00500080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13" w:name="PlMS"/>
      <w:r w:rsidRPr="00500080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13"/>
    </w:p>
    <w:p w14:paraId="08618A2B" w14:textId="0C8827B2" w:rsidR="00344526" w:rsidRPr="00DB431B" w:rsidRDefault="001F3983">
      <w:pPr>
        <w:rPr>
          <w:rFonts w:ascii="Times New Roman" w:hAnsi="Times New Roman" w:cs="Times New Roman"/>
          <w:noProof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5" behindDoc="0" locked="0" layoutInCell="1" allowOverlap="1" wp14:anchorId="56511647" wp14:editId="7F9F2783">
                <wp:simplePos x="0" y="0"/>
                <wp:positionH relativeFrom="column">
                  <wp:posOffset>228600</wp:posOffset>
                </wp:positionH>
                <wp:positionV relativeFrom="paragraph">
                  <wp:posOffset>560070</wp:posOffset>
                </wp:positionV>
                <wp:extent cx="95250" cy="228600"/>
                <wp:effectExtent l="0" t="0" r="19050" b="19050"/>
                <wp:wrapNone/>
                <wp:docPr id="128" name="Rectangle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15726DBC" id="Rectangle 128" o:spid="_x0000_s1026" style="position:absolute;margin-left:18pt;margin-top:44.1pt;width:7.5pt;height:18pt;z-index:2516613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" fillcolor="white [3212]" strokecolor="white [3212]" strokeweight="1pt"/>
            </w:pict>
          </mc:Fallback>
        </mc:AlternateContent>
      </w:r>
      <w:r w:rsidRPr="00DB431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C555EF" w:rsidRPr="00DB43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BDD223" wp14:editId="0D07E971">
            <wp:extent cx="5731510" cy="6504940"/>
            <wp:effectExtent l="0" t="0" r="2540" b="0"/>
            <wp:docPr id="41" name="Picture 41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Table&#10;&#10;Description automatically generated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504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3373" w:rsidRPr="00DB431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73373" w:rsidRPr="00DB431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90D748" wp14:editId="419182A5">
            <wp:extent cx="5731510" cy="1964690"/>
            <wp:effectExtent l="0" t="0" r="2540" b="0"/>
            <wp:docPr id="42" name="Picture 42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Graphical user interface, text, application&#10;&#10;Description automatically generated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6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3373" w:rsidRPr="00DB431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73373" w:rsidRPr="00DB43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3A7BB6" wp14:editId="4767F122">
            <wp:extent cx="5731510" cy="2299335"/>
            <wp:effectExtent l="0" t="0" r="2540" b="5715"/>
            <wp:docPr id="49" name="Picture 49" descr="Graphical user interface, text, application, emai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Graphical user interface, text, application, email&#10;&#10;Description automatically generated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9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5777B" w14:textId="5E679541" w:rsidR="00344526" w:rsidRPr="00DB431B" w:rsidRDefault="00344526">
      <w:pPr>
        <w:rPr>
          <w:rFonts w:ascii="Times New Roman" w:hAnsi="Times New Roman" w:cs="Times New Roman"/>
          <w:noProof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3F97F6F0" w14:textId="5DC5CD0F" w:rsidR="001658C7" w:rsidRPr="00DB431B" w:rsidRDefault="00344526">
      <w:pPr>
        <w:rPr>
          <w:rFonts w:ascii="Times New Roman" w:hAnsi="Times New Roman" w:cs="Times New Roman"/>
          <w:sz w:val="24"/>
          <w:szCs w:val="24"/>
        </w:rPr>
      </w:pPr>
      <w:r w:rsidRPr="00DB431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3" behindDoc="0" locked="0" layoutInCell="1" allowOverlap="1" wp14:anchorId="366E7CAE" wp14:editId="5118C3C1">
                <wp:simplePos x="0" y="0"/>
                <wp:positionH relativeFrom="column">
                  <wp:posOffset>219075</wp:posOffset>
                </wp:positionH>
                <wp:positionV relativeFrom="paragraph">
                  <wp:posOffset>198755</wp:posOffset>
                </wp:positionV>
                <wp:extent cx="95250" cy="228600"/>
                <wp:effectExtent l="0" t="0" r="19050" b="19050"/>
                <wp:wrapNone/>
                <wp:docPr id="129" name="Rectangle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69289974" id="Rectangle 129" o:spid="_x0000_s1026" style="position:absolute;margin-left:17.25pt;margin-top:15.65pt;width:7.5pt;height:18pt;z-index:25166336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" fillcolor="white [3212]" strokecolor="white [3212]" strokeweight="1pt"/>
            </w:pict>
          </mc:Fallback>
        </mc:AlternateContent>
      </w:r>
      <w:r w:rsidR="00511FEC" w:rsidRPr="00DB431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984FEE" wp14:editId="41DEAB11">
            <wp:extent cx="5731510" cy="1940560"/>
            <wp:effectExtent l="0" t="0" r="2540" b="2540"/>
            <wp:docPr id="47" name="Picture 4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Text&#10;&#10;Description automatically generated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4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32A3D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3D7FE900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685B1A70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74313F20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2860B5E4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16880F28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0B363A65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654F3ADB" w14:textId="46D5C44A" w:rsidR="00025144" w:rsidRPr="00DB431B" w:rsidRDefault="00025144" w:rsidP="00025144">
      <w:pPr>
        <w:rPr>
          <w:rFonts w:ascii="Times New Roman" w:hAnsi="Times New Roman" w:cs="Times New Roman"/>
          <w:noProof/>
          <w:sz w:val="24"/>
          <w:szCs w:val="24"/>
        </w:rPr>
      </w:pPr>
      <w:r w:rsidRPr="00DB43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30BC347" w14:textId="77777777" w:rsidR="00025144" w:rsidRPr="00DB431B" w:rsidRDefault="00025144">
      <w:pPr>
        <w:rPr>
          <w:rFonts w:ascii="Times New Roman" w:hAnsi="Times New Roman" w:cs="Times New Roman"/>
          <w:sz w:val="24"/>
          <w:szCs w:val="24"/>
        </w:rPr>
      </w:pPr>
    </w:p>
    <w:p w14:paraId="67811748" w14:textId="762D50E9" w:rsidR="00511FEC" w:rsidRPr="00F5723C" w:rsidRDefault="00025144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11" behindDoc="0" locked="0" layoutInCell="1" allowOverlap="1" wp14:anchorId="4385E45E" wp14:editId="16F3D2BF">
                <wp:simplePos x="0" y="0"/>
                <wp:positionH relativeFrom="column">
                  <wp:posOffset>85725</wp:posOffset>
                </wp:positionH>
                <wp:positionV relativeFrom="paragraph">
                  <wp:posOffset>361950</wp:posOffset>
                </wp:positionV>
                <wp:extent cx="95250" cy="228600"/>
                <wp:effectExtent l="0" t="0" r="19050" b="19050"/>
                <wp:wrapNone/>
                <wp:docPr id="130" name="Rectangle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oel="http://schemas.microsoft.com/office/2019/extlst">
            <w:pict>
              <v:rect w14:anchorId="299EBE4F" id="Rectangle 130" o:spid="_x0000_s1026" style="position:absolute;margin-left:6.75pt;margin-top:28.5pt;width:7.5pt;height:18pt;z-index:25166541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" fillcolor="white [3212]" strokecolor="white [3212]" strokeweight="1pt"/>
            </w:pict>
          </mc:Fallback>
        </mc:AlternateContent>
      </w:r>
      <w:r w:rsidR="003B44D3" w:rsidRPr="003B44D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6CEBD9C2" wp14:editId="2AB9FD09">
            <wp:extent cx="5731510" cy="4133850"/>
            <wp:effectExtent l="0" t="0" r="2540" b="0"/>
            <wp:docPr id="48" name="Picture 4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Diagram&#10;&#10;Description automatically generated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3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11FEC" w:rsidRPr="00F5723C">
      <w:headerReference w:type="default" r:id="rId110"/>
      <w:footerReference w:type="default" r:id="rId1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928177" w14:textId="77777777" w:rsidR="009B2D05" w:rsidRDefault="009B2D05" w:rsidP="008303A3">
      <w:pPr>
        <w:spacing w:after="0" w:line="240" w:lineRule="auto"/>
      </w:pPr>
      <w:r>
        <w:separator/>
      </w:r>
    </w:p>
  </w:endnote>
  <w:endnote w:type="continuationSeparator" w:id="0">
    <w:p w14:paraId="0E205AFC" w14:textId="77777777" w:rsidR="009B2D05" w:rsidRDefault="009B2D05" w:rsidP="008303A3">
      <w:pPr>
        <w:spacing w:after="0" w:line="240" w:lineRule="auto"/>
      </w:pPr>
      <w:r>
        <w:continuationSeparator/>
      </w:r>
    </w:p>
  </w:endnote>
  <w:endnote w:type="continuationNotice" w:id="1">
    <w:p w14:paraId="1B302DFB" w14:textId="77777777" w:rsidR="009B2D05" w:rsidRDefault="009B2D0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7E54BD" w14:textId="77777777" w:rsidR="009B2D05" w:rsidRDefault="009B2D05" w:rsidP="008303A3">
      <w:pPr>
        <w:spacing w:after="0" w:line="240" w:lineRule="auto"/>
      </w:pPr>
      <w:r>
        <w:separator/>
      </w:r>
    </w:p>
  </w:footnote>
  <w:footnote w:type="continuationSeparator" w:id="0">
    <w:p w14:paraId="25389707" w14:textId="77777777" w:rsidR="009B2D05" w:rsidRDefault="009B2D05" w:rsidP="008303A3">
      <w:pPr>
        <w:spacing w:after="0" w:line="240" w:lineRule="auto"/>
      </w:pPr>
      <w:r>
        <w:continuationSeparator/>
      </w:r>
    </w:p>
  </w:footnote>
  <w:footnote w:type="continuationNotice" w:id="1">
    <w:p w14:paraId="2761135B" w14:textId="77777777" w:rsidR="009B2D05" w:rsidRDefault="009B2D0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469DF169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Pr="00DB4D89" w:rsidRDefault="0053553D" w:rsidP="00DB4D8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8F32E3"/>
    <w:multiLevelType w:val="hybridMultilevel"/>
    <w:tmpl w:val="ED3CCBD0"/>
    <w:lvl w:ilvl="0" w:tplc="615C9C90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25144"/>
    <w:rsid w:val="0005141E"/>
    <w:rsid w:val="000544D7"/>
    <w:rsid w:val="00055145"/>
    <w:rsid w:val="00057634"/>
    <w:rsid w:val="00074B57"/>
    <w:rsid w:val="00086384"/>
    <w:rsid w:val="000868D2"/>
    <w:rsid w:val="000A0E28"/>
    <w:rsid w:val="000A7FC6"/>
    <w:rsid w:val="000C05E3"/>
    <w:rsid w:val="000C4153"/>
    <w:rsid w:val="000D40D9"/>
    <w:rsid w:val="000E65CE"/>
    <w:rsid w:val="000F07EA"/>
    <w:rsid w:val="000F1ACD"/>
    <w:rsid w:val="000F446B"/>
    <w:rsid w:val="0011042D"/>
    <w:rsid w:val="001109BF"/>
    <w:rsid w:val="00123640"/>
    <w:rsid w:val="00126E42"/>
    <w:rsid w:val="001319EC"/>
    <w:rsid w:val="001406A8"/>
    <w:rsid w:val="00161618"/>
    <w:rsid w:val="001658C7"/>
    <w:rsid w:val="001878C0"/>
    <w:rsid w:val="001A4AAB"/>
    <w:rsid w:val="001B0AD7"/>
    <w:rsid w:val="001B18BE"/>
    <w:rsid w:val="001F3370"/>
    <w:rsid w:val="001F3983"/>
    <w:rsid w:val="0021479A"/>
    <w:rsid w:val="00240F0F"/>
    <w:rsid w:val="00243B1D"/>
    <w:rsid w:val="0025013B"/>
    <w:rsid w:val="00267D23"/>
    <w:rsid w:val="00277E5D"/>
    <w:rsid w:val="002837A5"/>
    <w:rsid w:val="002904DB"/>
    <w:rsid w:val="00294D00"/>
    <w:rsid w:val="002A099A"/>
    <w:rsid w:val="002A611B"/>
    <w:rsid w:val="002D5EBF"/>
    <w:rsid w:val="002F303D"/>
    <w:rsid w:val="00307E21"/>
    <w:rsid w:val="00310583"/>
    <w:rsid w:val="0031544F"/>
    <w:rsid w:val="00315696"/>
    <w:rsid w:val="00316212"/>
    <w:rsid w:val="00334A2D"/>
    <w:rsid w:val="00344526"/>
    <w:rsid w:val="003521BC"/>
    <w:rsid w:val="003544E1"/>
    <w:rsid w:val="00361939"/>
    <w:rsid w:val="00363D03"/>
    <w:rsid w:val="00367EF0"/>
    <w:rsid w:val="003827CB"/>
    <w:rsid w:val="003A3681"/>
    <w:rsid w:val="003A6585"/>
    <w:rsid w:val="003B44D3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12558"/>
    <w:rsid w:val="004208D3"/>
    <w:rsid w:val="004218C3"/>
    <w:rsid w:val="00422D00"/>
    <w:rsid w:val="00423F1A"/>
    <w:rsid w:val="00466613"/>
    <w:rsid w:val="0047317D"/>
    <w:rsid w:val="00490326"/>
    <w:rsid w:val="004C2E4F"/>
    <w:rsid w:val="004C5631"/>
    <w:rsid w:val="004C5966"/>
    <w:rsid w:val="004E2705"/>
    <w:rsid w:val="004F6BF7"/>
    <w:rsid w:val="00500080"/>
    <w:rsid w:val="00500C2F"/>
    <w:rsid w:val="00511FEC"/>
    <w:rsid w:val="005274A2"/>
    <w:rsid w:val="005274C9"/>
    <w:rsid w:val="005325CD"/>
    <w:rsid w:val="00535129"/>
    <w:rsid w:val="0053553D"/>
    <w:rsid w:val="00537812"/>
    <w:rsid w:val="00587BFA"/>
    <w:rsid w:val="00592CA1"/>
    <w:rsid w:val="005B4001"/>
    <w:rsid w:val="005D7A19"/>
    <w:rsid w:val="005D7CCA"/>
    <w:rsid w:val="005F6C70"/>
    <w:rsid w:val="005F7715"/>
    <w:rsid w:val="0061382D"/>
    <w:rsid w:val="006138DE"/>
    <w:rsid w:val="00625473"/>
    <w:rsid w:val="00657049"/>
    <w:rsid w:val="00676373"/>
    <w:rsid w:val="006B39AE"/>
    <w:rsid w:val="006C6315"/>
    <w:rsid w:val="006D2A76"/>
    <w:rsid w:val="006E2B6C"/>
    <w:rsid w:val="006F2965"/>
    <w:rsid w:val="00703114"/>
    <w:rsid w:val="0071228D"/>
    <w:rsid w:val="00726EDA"/>
    <w:rsid w:val="00753F31"/>
    <w:rsid w:val="00764992"/>
    <w:rsid w:val="007703DF"/>
    <w:rsid w:val="00785616"/>
    <w:rsid w:val="007A3A79"/>
    <w:rsid w:val="007A7D30"/>
    <w:rsid w:val="007E7096"/>
    <w:rsid w:val="007E74B9"/>
    <w:rsid w:val="007F343B"/>
    <w:rsid w:val="00816EF3"/>
    <w:rsid w:val="00821663"/>
    <w:rsid w:val="008303A3"/>
    <w:rsid w:val="008320D4"/>
    <w:rsid w:val="0083240C"/>
    <w:rsid w:val="00834583"/>
    <w:rsid w:val="00837D5E"/>
    <w:rsid w:val="008531AA"/>
    <w:rsid w:val="00867A6C"/>
    <w:rsid w:val="00873373"/>
    <w:rsid w:val="008761FE"/>
    <w:rsid w:val="008847BE"/>
    <w:rsid w:val="008B1B6E"/>
    <w:rsid w:val="008B3C06"/>
    <w:rsid w:val="008E4EAA"/>
    <w:rsid w:val="008F5B5E"/>
    <w:rsid w:val="008F6A18"/>
    <w:rsid w:val="0090588A"/>
    <w:rsid w:val="009203B6"/>
    <w:rsid w:val="009215B5"/>
    <w:rsid w:val="009335B5"/>
    <w:rsid w:val="00934B4D"/>
    <w:rsid w:val="00950DCC"/>
    <w:rsid w:val="00952ED6"/>
    <w:rsid w:val="00953CCC"/>
    <w:rsid w:val="00962B0F"/>
    <w:rsid w:val="00963D7D"/>
    <w:rsid w:val="00964A2A"/>
    <w:rsid w:val="00966FD4"/>
    <w:rsid w:val="0097472B"/>
    <w:rsid w:val="00982171"/>
    <w:rsid w:val="009B2233"/>
    <w:rsid w:val="009B2D05"/>
    <w:rsid w:val="009B50CE"/>
    <w:rsid w:val="009B7D4D"/>
    <w:rsid w:val="009C064B"/>
    <w:rsid w:val="009C5052"/>
    <w:rsid w:val="00A06F95"/>
    <w:rsid w:val="00A10178"/>
    <w:rsid w:val="00A223CD"/>
    <w:rsid w:val="00A35247"/>
    <w:rsid w:val="00A47371"/>
    <w:rsid w:val="00A50D76"/>
    <w:rsid w:val="00A511D4"/>
    <w:rsid w:val="00A70197"/>
    <w:rsid w:val="00A76AA8"/>
    <w:rsid w:val="00A91318"/>
    <w:rsid w:val="00A91E2E"/>
    <w:rsid w:val="00AA52B1"/>
    <w:rsid w:val="00AB338C"/>
    <w:rsid w:val="00AC36A9"/>
    <w:rsid w:val="00AE0AB9"/>
    <w:rsid w:val="00AF34B5"/>
    <w:rsid w:val="00AF72D1"/>
    <w:rsid w:val="00B44232"/>
    <w:rsid w:val="00B60428"/>
    <w:rsid w:val="00B7259F"/>
    <w:rsid w:val="00B7337C"/>
    <w:rsid w:val="00B75C21"/>
    <w:rsid w:val="00B82CEF"/>
    <w:rsid w:val="00BB6F4B"/>
    <w:rsid w:val="00BD5B33"/>
    <w:rsid w:val="00BE1B37"/>
    <w:rsid w:val="00BE3EC9"/>
    <w:rsid w:val="00BE5178"/>
    <w:rsid w:val="00BE53B1"/>
    <w:rsid w:val="00BF49FF"/>
    <w:rsid w:val="00C040AD"/>
    <w:rsid w:val="00C20FDB"/>
    <w:rsid w:val="00C31D32"/>
    <w:rsid w:val="00C42730"/>
    <w:rsid w:val="00C4617D"/>
    <w:rsid w:val="00C555EF"/>
    <w:rsid w:val="00C567ED"/>
    <w:rsid w:val="00C57C5A"/>
    <w:rsid w:val="00C643BB"/>
    <w:rsid w:val="00C74230"/>
    <w:rsid w:val="00C953AB"/>
    <w:rsid w:val="00CC4928"/>
    <w:rsid w:val="00CE1352"/>
    <w:rsid w:val="00CF4ED2"/>
    <w:rsid w:val="00D0496D"/>
    <w:rsid w:val="00D06EC1"/>
    <w:rsid w:val="00D14497"/>
    <w:rsid w:val="00D5116A"/>
    <w:rsid w:val="00D73FD9"/>
    <w:rsid w:val="00D7452B"/>
    <w:rsid w:val="00D81632"/>
    <w:rsid w:val="00D85C2E"/>
    <w:rsid w:val="00DA3A40"/>
    <w:rsid w:val="00DB1DE6"/>
    <w:rsid w:val="00DB431B"/>
    <w:rsid w:val="00DB4D89"/>
    <w:rsid w:val="00DD15D1"/>
    <w:rsid w:val="00DE5E18"/>
    <w:rsid w:val="00E147F9"/>
    <w:rsid w:val="00E610B5"/>
    <w:rsid w:val="00EA1F53"/>
    <w:rsid w:val="00EB3FC1"/>
    <w:rsid w:val="00EE5708"/>
    <w:rsid w:val="00F14F52"/>
    <w:rsid w:val="00F16723"/>
    <w:rsid w:val="00F27EC3"/>
    <w:rsid w:val="00F440F0"/>
    <w:rsid w:val="00F45213"/>
    <w:rsid w:val="00F5723C"/>
    <w:rsid w:val="00F73D70"/>
    <w:rsid w:val="00F85AE4"/>
    <w:rsid w:val="00F90B8B"/>
    <w:rsid w:val="00F9103C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2.bin"/><Relationship Id="rId42" Type="http://schemas.openxmlformats.org/officeDocument/2006/relationships/image" Target="media/image24.png"/><Relationship Id="rId47" Type="http://schemas.openxmlformats.org/officeDocument/2006/relationships/image" Target="media/image28.jpeg"/><Relationship Id="rId63" Type="http://schemas.openxmlformats.org/officeDocument/2006/relationships/image" Target="media/image43.jpeg"/><Relationship Id="rId68" Type="http://schemas.openxmlformats.org/officeDocument/2006/relationships/oleObject" Target="embeddings/oleObject10.bin"/><Relationship Id="rId84" Type="http://schemas.openxmlformats.org/officeDocument/2006/relationships/oleObject" Target="embeddings/oleObject15.bin"/><Relationship Id="rId89" Type="http://schemas.openxmlformats.org/officeDocument/2006/relationships/oleObject" Target="embeddings/oleObject18.bin"/><Relationship Id="rId112" Type="http://schemas.openxmlformats.org/officeDocument/2006/relationships/fontTable" Target="fontTable.xml"/><Relationship Id="rId16" Type="http://schemas.openxmlformats.org/officeDocument/2006/relationships/image" Target="media/image4.png"/><Relationship Id="rId107" Type="http://schemas.openxmlformats.org/officeDocument/2006/relationships/image" Target="media/image69.png"/><Relationship Id="rId11" Type="http://schemas.openxmlformats.org/officeDocument/2006/relationships/header" Target="header1.xml"/><Relationship Id="rId32" Type="http://schemas.openxmlformats.org/officeDocument/2006/relationships/image" Target="media/image15.wmf"/><Relationship Id="rId37" Type="http://schemas.openxmlformats.org/officeDocument/2006/relationships/image" Target="media/image19.jpeg"/><Relationship Id="rId53" Type="http://schemas.openxmlformats.org/officeDocument/2006/relationships/image" Target="media/image33.jpeg"/><Relationship Id="rId58" Type="http://schemas.openxmlformats.org/officeDocument/2006/relationships/image" Target="media/image38.jpeg"/><Relationship Id="rId74" Type="http://schemas.openxmlformats.org/officeDocument/2006/relationships/oleObject" Target="embeddings/oleObject11.bin"/><Relationship Id="rId79" Type="http://schemas.openxmlformats.org/officeDocument/2006/relationships/oleObject" Target="embeddings/oleObject12.bin"/><Relationship Id="rId102" Type="http://schemas.openxmlformats.org/officeDocument/2006/relationships/oleObject" Target="embeddings/oleObject25.bin"/><Relationship Id="rId5" Type="http://schemas.openxmlformats.org/officeDocument/2006/relationships/numbering" Target="numbering.xml"/><Relationship Id="rId90" Type="http://schemas.openxmlformats.org/officeDocument/2006/relationships/image" Target="media/image60.wmf"/><Relationship Id="rId95" Type="http://schemas.openxmlformats.org/officeDocument/2006/relationships/image" Target="media/image62.wmf"/><Relationship Id="rId22" Type="http://schemas.openxmlformats.org/officeDocument/2006/relationships/image" Target="media/image8.jpeg"/><Relationship Id="rId27" Type="http://schemas.openxmlformats.org/officeDocument/2006/relationships/oleObject" Target="embeddings/oleObject3.bin"/><Relationship Id="rId43" Type="http://schemas.openxmlformats.org/officeDocument/2006/relationships/image" Target="media/image25.jpeg"/><Relationship Id="rId48" Type="http://schemas.openxmlformats.org/officeDocument/2006/relationships/image" Target="media/image29.jpeg"/><Relationship Id="rId64" Type="http://schemas.openxmlformats.org/officeDocument/2006/relationships/image" Target="media/image44.wmf"/><Relationship Id="rId69" Type="http://schemas.openxmlformats.org/officeDocument/2006/relationships/image" Target="media/image47.jpeg"/><Relationship Id="rId113" Type="http://schemas.openxmlformats.org/officeDocument/2006/relationships/theme" Target="theme/theme1.xml"/><Relationship Id="rId80" Type="http://schemas.openxmlformats.org/officeDocument/2006/relationships/image" Target="media/image56.wmf"/><Relationship Id="rId85" Type="http://schemas.openxmlformats.org/officeDocument/2006/relationships/image" Target="media/image58.wmf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33" Type="http://schemas.openxmlformats.org/officeDocument/2006/relationships/oleObject" Target="embeddings/oleObject6.bin"/><Relationship Id="rId38" Type="http://schemas.openxmlformats.org/officeDocument/2006/relationships/image" Target="media/image20.jpeg"/><Relationship Id="rId59" Type="http://schemas.openxmlformats.org/officeDocument/2006/relationships/image" Target="media/image39.jpeg"/><Relationship Id="rId103" Type="http://schemas.openxmlformats.org/officeDocument/2006/relationships/image" Target="media/image66.wmf"/><Relationship Id="rId108" Type="http://schemas.openxmlformats.org/officeDocument/2006/relationships/image" Target="media/image70.png"/><Relationship Id="rId54" Type="http://schemas.openxmlformats.org/officeDocument/2006/relationships/image" Target="media/image34.jpeg"/><Relationship Id="rId70" Type="http://schemas.openxmlformats.org/officeDocument/2006/relationships/image" Target="media/image48.jpeg"/><Relationship Id="rId75" Type="http://schemas.openxmlformats.org/officeDocument/2006/relationships/image" Target="media/image52.jpeg"/><Relationship Id="rId91" Type="http://schemas.openxmlformats.org/officeDocument/2006/relationships/oleObject" Target="embeddings/oleObject19.bin"/><Relationship Id="rId96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image" Target="media/image9.jpeg"/><Relationship Id="rId28" Type="http://schemas.openxmlformats.org/officeDocument/2006/relationships/image" Target="media/image13.wmf"/><Relationship Id="rId36" Type="http://schemas.openxmlformats.org/officeDocument/2006/relationships/image" Target="media/image18.jpeg"/><Relationship Id="rId49" Type="http://schemas.openxmlformats.org/officeDocument/2006/relationships/image" Target="media/image30.jpeg"/><Relationship Id="rId57" Type="http://schemas.openxmlformats.org/officeDocument/2006/relationships/image" Target="media/image37.jpeg"/><Relationship Id="rId106" Type="http://schemas.openxmlformats.org/officeDocument/2006/relationships/image" Target="media/image68.png"/><Relationship Id="rId10" Type="http://schemas.openxmlformats.org/officeDocument/2006/relationships/endnotes" Target="endnotes.xml"/><Relationship Id="rId31" Type="http://schemas.openxmlformats.org/officeDocument/2006/relationships/oleObject" Target="embeddings/oleObject5.bin"/><Relationship Id="rId44" Type="http://schemas.openxmlformats.org/officeDocument/2006/relationships/image" Target="media/image26.wmf"/><Relationship Id="rId52" Type="http://schemas.openxmlformats.org/officeDocument/2006/relationships/image" Target="media/image32.jpeg"/><Relationship Id="rId60" Type="http://schemas.openxmlformats.org/officeDocument/2006/relationships/image" Target="media/image40.jpeg"/><Relationship Id="rId65" Type="http://schemas.openxmlformats.org/officeDocument/2006/relationships/oleObject" Target="embeddings/oleObject9.bin"/><Relationship Id="rId73" Type="http://schemas.openxmlformats.org/officeDocument/2006/relationships/image" Target="media/image51.wmf"/><Relationship Id="rId78" Type="http://schemas.openxmlformats.org/officeDocument/2006/relationships/image" Target="media/image55.wmf"/><Relationship Id="rId81" Type="http://schemas.openxmlformats.org/officeDocument/2006/relationships/oleObject" Target="embeddings/oleObject13.bin"/><Relationship Id="rId86" Type="http://schemas.openxmlformats.org/officeDocument/2006/relationships/oleObject" Target="embeddings/oleObject16.bin"/><Relationship Id="rId94" Type="http://schemas.openxmlformats.org/officeDocument/2006/relationships/oleObject" Target="embeddings/oleObject21.bin"/><Relationship Id="rId99" Type="http://schemas.openxmlformats.org/officeDocument/2006/relationships/image" Target="media/image64.wmf"/><Relationship Id="rId101" Type="http://schemas.openxmlformats.org/officeDocument/2006/relationships/image" Target="media/image65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21.jpeg"/><Relationship Id="rId109" Type="http://schemas.openxmlformats.org/officeDocument/2006/relationships/image" Target="media/image71.png"/><Relationship Id="rId34" Type="http://schemas.openxmlformats.org/officeDocument/2006/relationships/image" Target="media/image16.jpeg"/><Relationship Id="rId50" Type="http://schemas.openxmlformats.org/officeDocument/2006/relationships/image" Target="media/image31.wmf"/><Relationship Id="rId55" Type="http://schemas.openxmlformats.org/officeDocument/2006/relationships/image" Target="media/image35.jpeg"/><Relationship Id="rId76" Type="http://schemas.openxmlformats.org/officeDocument/2006/relationships/image" Target="media/image53.png"/><Relationship Id="rId97" Type="http://schemas.openxmlformats.org/officeDocument/2006/relationships/image" Target="media/image63.wmf"/><Relationship Id="rId104" Type="http://schemas.openxmlformats.org/officeDocument/2006/relationships/oleObject" Target="embeddings/oleObject26.bin"/><Relationship Id="rId7" Type="http://schemas.openxmlformats.org/officeDocument/2006/relationships/settings" Target="settings.xml"/><Relationship Id="rId71" Type="http://schemas.openxmlformats.org/officeDocument/2006/relationships/image" Target="media/image49.jpeg"/><Relationship Id="rId92" Type="http://schemas.openxmlformats.org/officeDocument/2006/relationships/image" Target="media/image6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4.bin"/><Relationship Id="rId24" Type="http://schemas.openxmlformats.org/officeDocument/2006/relationships/image" Target="media/image10.jpeg"/><Relationship Id="rId40" Type="http://schemas.openxmlformats.org/officeDocument/2006/relationships/image" Target="media/image22.jpeg"/><Relationship Id="rId45" Type="http://schemas.openxmlformats.org/officeDocument/2006/relationships/oleObject" Target="embeddings/oleObject7.bin"/><Relationship Id="rId66" Type="http://schemas.openxmlformats.org/officeDocument/2006/relationships/image" Target="media/image45.jpeg"/><Relationship Id="rId87" Type="http://schemas.openxmlformats.org/officeDocument/2006/relationships/oleObject" Target="embeddings/oleObject17.bin"/><Relationship Id="rId110" Type="http://schemas.openxmlformats.org/officeDocument/2006/relationships/header" Target="header2.xml"/><Relationship Id="rId61" Type="http://schemas.openxmlformats.org/officeDocument/2006/relationships/image" Target="media/image41.jpeg"/><Relationship Id="rId82" Type="http://schemas.openxmlformats.org/officeDocument/2006/relationships/image" Target="media/image57.wmf"/><Relationship Id="rId19" Type="http://schemas.openxmlformats.org/officeDocument/2006/relationships/oleObject" Target="embeddings/oleObject1.bin"/><Relationship Id="rId14" Type="http://schemas.openxmlformats.org/officeDocument/2006/relationships/hyperlink" Target="https://www.mathsemporium.com/category/advanced-extension-award-mathematics/" TargetMode="External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56" Type="http://schemas.openxmlformats.org/officeDocument/2006/relationships/image" Target="media/image36.jpeg"/><Relationship Id="rId77" Type="http://schemas.openxmlformats.org/officeDocument/2006/relationships/image" Target="media/image54.jpeg"/><Relationship Id="rId100" Type="http://schemas.openxmlformats.org/officeDocument/2006/relationships/oleObject" Target="embeddings/oleObject24.bin"/><Relationship Id="rId105" Type="http://schemas.openxmlformats.org/officeDocument/2006/relationships/image" Target="media/image67.png"/><Relationship Id="rId8" Type="http://schemas.openxmlformats.org/officeDocument/2006/relationships/webSettings" Target="webSettings.xml"/><Relationship Id="rId51" Type="http://schemas.openxmlformats.org/officeDocument/2006/relationships/oleObject" Target="embeddings/oleObject8.bin"/><Relationship Id="rId72" Type="http://schemas.openxmlformats.org/officeDocument/2006/relationships/image" Target="media/image50.emf"/><Relationship Id="rId93" Type="http://schemas.openxmlformats.org/officeDocument/2006/relationships/oleObject" Target="embeddings/oleObject20.bin"/><Relationship Id="rId98" Type="http://schemas.openxmlformats.org/officeDocument/2006/relationships/oleObject" Target="embeddings/oleObject23.bin"/><Relationship Id="rId3" Type="http://schemas.openxmlformats.org/officeDocument/2006/relationships/customXml" Target="../customXml/item3.xml"/><Relationship Id="rId25" Type="http://schemas.openxmlformats.org/officeDocument/2006/relationships/image" Target="media/image11.jpeg"/><Relationship Id="rId46" Type="http://schemas.openxmlformats.org/officeDocument/2006/relationships/image" Target="media/image27.jpeg"/><Relationship Id="rId67" Type="http://schemas.openxmlformats.org/officeDocument/2006/relationships/image" Target="media/image46.wmf"/><Relationship Id="rId20" Type="http://schemas.openxmlformats.org/officeDocument/2006/relationships/image" Target="media/image7.wmf"/><Relationship Id="rId41" Type="http://schemas.openxmlformats.org/officeDocument/2006/relationships/image" Target="media/image23.jpeg"/><Relationship Id="rId62" Type="http://schemas.openxmlformats.org/officeDocument/2006/relationships/image" Target="media/image42.jpeg"/><Relationship Id="rId83" Type="http://schemas.openxmlformats.org/officeDocument/2006/relationships/oleObject" Target="embeddings/oleObject14.bin"/><Relationship Id="rId88" Type="http://schemas.openxmlformats.org/officeDocument/2006/relationships/image" Target="media/image59.wmf"/><Relationship Id="rId111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CBE736F-B069-44B1-89AE-B26149F0D58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customXml/itemProps4.xml><?xml version="1.0" encoding="utf-8"?>
<ds:datastoreItem xmlns:ds="http://schemas.openxmlformats.org/officeDocument/2006/customXml" ds:itemID="{06E84CC7-86F5-4163-AC1E-299FE2058B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1</Pages>
  <Words>1831</Words>
  <Characters>10441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71</cp:revision>
  <dcterms:created xsi:type="dcterms:W3CDTF">2022-03-30T13:08:00Z</dcterms:created>
  <dcterms:modified xsi:type="dcterms:W3CDTF">2022-11-15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